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72E3" w:rsidRDefault="000B72E3" w:rsidP="00903C0D">
      <w:pPr>
        <w:rPr>
          <w:rFonts w:ascii="Times New Roman" w:hAnsi="Times New Roman" w:cs="Times New Roman"/>
          <w:sz w:val="24"/>
          <w:szCs w:val="24"/>
        </w:rPr>
      </w:pPr>
    </w:p>
    <w:p w:rsidR="000B72E3" w:rsidRDefault="000B72E3" w:rsidP="000B72E3">
      <w:pPr>
        <w:spacing w:line="360" w:lineRule="auto"/>
        <w:ind w:firstLine="3143"/>
        <w:rPr>
          <w:b/>
          <w:noProof/>
          <w:sz w:val="32"/>
        </w:rPr>
      </w:pPr>
      <w:r>
        <w:rPr>
          <w:b/>
          <w:noProof/>
          <w:sz w:val="32"/>
        </w:rPr>
        <w:drawing>
          <wp:inline distT="0" distB="0" distL="0" distR="0">
            <wp:extent cx="1256030" cy="1017905"/>
            <wp:effectExtent l="19050" t="0" r="1270" b="0"/>
            <wp:docPr id="3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1017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72E3" w:rsidRDefault="001B1700" w:rsidP="000B72E3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J</w:t>
      </w:r>
      <w:bookmarkStart w:id="0" w:name="_GoBack"/>
      <w:bookmarkEnd w:id="0"/>
      <w:r w:rsidR="000B72E3">
        <w:rPr>
          <w:rFonts w:ascii="Times New Roman" w:hAnsi="Times New Roman"/>
          <w:b/>
          <w:sz w:val="24"/>
          <w:szCs w:val="24"/>
        </w:rPr>
        <w:t>ARAMOGI OGINGA ODINGA UNIVERSITY OF SCIENCE AND TECHNOLOGY SCHOOL OF BIOLOGICAL &amp; PHYSICAL SCIENCES</w:t>
      </w:r>
    </w:p>
    <w:p w:rsidR="000B72E3" w:rsidRDefault="000B72E3" w:rsidP="000B72E3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 FOR DEGREE OF BACHELOR OF EDUCATION SCIENCE WITH IT</w:t>
      </w:r>
    </w:p>
    <w:p w:rsidR="000B72E3" w:rsidRDefault="00CB6BB5" w:rsidP="000B72E3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</w:t>
      </w:r>
      <w:r w:rsidRPr="00CB6BB5">
        <w:rPr>
          <w:rFonts w:ascii="Times New Roman" w:hAnsi="Times New Roman"/>
          <w:b/>
          <w:sz w:val="24"/>
          <w:szCs w:val="24"/>
          <w:vertAlign w:val="superscript"/>
        </w:rPr>
        <w:t>th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="000B72E3">
        <w:rPr>
          <w:rFonts w:ascii="Times New Roman" w:hAnsi="Times New Roman"/>
          <w:b/>
          <w:sz w:val="24"/>
          <w:szCs w:val="24"/>
        </w:rPr>
        <w:t xml:space="preserve">   YEAR 1</w:t>
      </w:r>
      <w:r w:rsidR="000B72E3" w:rsidRPr="000B72E3">
        <w:rPr>
          <w:rFonts w:ascii="Times New Roman" w:hAnsi="Times New Roman"/>
          <w:b/>
          <w:sz w:val="24"/>
          <w:szCs w:val="24"/>
          <w:vertAlign w:val="superscript"/>
        </w:rPr>
        <w:t>st</w:t>
      </w:r>
      <w:r w:rsidR="000B72E3">
        <w:rPr>
          <w:rFonts w:ascii="Times New Roman" w:hAnsi="Times New Roman"/>
          <w:b/>
          <w:sz w:val="24"/>
          <w:szCs w:val="24"/>
        </w:rPr>
        <w:t xml:space="preserve">     SEMESTER </w:t>
      </w:r>
      <w:r w:rsidR="00EF7E5A">
        <w:rPr>
          <w:rFonts w:ascii="Times New Roman" w:hAnsi="Times New Roman"/>
          <w:b/>
          <w:sz w:val="24"/>
          <w:szCs w:val="24"/>
        </w:rPr>
        <w:t xml:space="preserve">ONE </w:t>
      </w:r>
      <w:r w:rsidR="000B72E3">
        <w:rPr>
          <w:rFonts w:ascii="Times New Roman" w:hAnsi="Times New Roman"/>
          <w:b/>
          <w:sz w:val="24"/>
          <w:szCs w:val="24"/>
        </w:rPr>
        <w:t>201</w:t>
      </w:r>
      <w:r w:rsidR="00EF7E5A">
        <w:rPr>
          <w:rFonts w:ascii="Times New Roman" w:hAnsi="Times New Roman"/>
          <w:b/>
          <w:sz w:val="24"/>
          <w:szCs w:val="24"/>
        </w:rPr>
        <w:t>5</w:t>
      </w:r>
      <w:r w:rsidR="000B72E3">
        <w:rPr>
          <w:rFonts w:ascii="Times New Roman" w:hAnsi="Times New Roman"/>
          <w:b/>
          <w:sz w:val="24"/>
          <w:szCs w:val="24"/>
        </w:rPr>
        <w:t>/201</w:t>
      </w:r>
      <w:r w:rsidR="00EF7E5A">
        <w:rPr>
          <w:rFonts w:ascii="Times New Roman" w:hAnsi="Times New Roman"/>
          <w:b/>
          <w:sz w:val="24"/>
          <w:szCs w:val="24"/>
        </w:rPr>
        <w:t>6</w:t>
      </w:r>
      <w:r w:rsidR="000B72E3">
        <w:rPr>
          <w:rFonts w:ascii="Times New Roman" w:hAnsi="Times New Roman"/>
          <w:b/>
          <w:sz w:val="24"/>
          <w:szCs w:val="24"/>
        </w:rPr>
        <w:t xml:space="preserve"> ACADEMIC YEAR</w:t>
      </w:r>
    </w:p>
    <w:p w:rsidR="000B72E3" w:rsidRDefault="000B72E3" w:rsidP="000B72E3">
      <w:pPr>
        <w:pStyle w:val="NoSpacing"/>
        <w:pBdr>
          <w:bottom w:val="single" w:sz="12" w:space="1" w:color="auto"/>
        </w:pBdr>
        <w:spacing w:line="360" w:lineRule="auto"/>
        <w:ind w:firstLine="720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                                        REGULAR</w:t>
      </w:r>
    </w:p>
    <w:p w:rsidR="000B72E3" w:rsidRDefault="000B72E3" w:rsidP="000B72E3">
      <w:pPr>
        <w:spacing w:before="24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COURSE CODE: </w:t>
      </w:r>
      <w:r w:rsidR="003D1665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SCH 411</w:t>
      </w:r>
    </w:p>
    <w:p w:rsidR="000B72E3" w:rsidRDefault="000B72E3" w:rsidP="000B72E3">
      <w:pPr>
        <w:spacing w:before="24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COURSE TITLE: </w:t>
      </w:r>
      <w:r w:rsidR="003D1665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="00A33B57">
        <w:rPr>
          <w:rFonts w:ascii="Times New Roman" w:hAnsi="Times New Roman"/>
          <w:b/>
          <w:sz w:val="24"/>
          <w:szCs w:val="24"/>
        </w:rPr>
        <w:t xml:space="preserve">ORGANIC </w:t>
      </w:r>
      <w:r>
        <w:rPr>
          <w:rFonts w:ascii="Times New Roman" w:hAnsi="Times New Roman"/>
          <w:b/>
          <w:sz w:val="24"/>
          <w:szCs w:val="24"/>
        </w:rPr>
        <w:t>STEREOCHEMISTRY</w:t>
      </w:r>
    </w:p>
    <w:p w:rsidR="000B72E3" w:rsidRDefault="000B72E3" w:rsidP="000B72E3">
      <w:pPr>
        <w:spacing w:before="24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EXAM VENUE:</w:t>
      </w:r>
      <w:r w:rsidR="00933596">
        <w:rPr>
          <w:rFonts w:ascii="Times New Roman" w:hAnsi="Times New Roman"/>
          <w:b/>
          <w:sz w:val="24"/>
          <w:szCs w:val="24"/>
        </w:rPr>
        <w:t xml:space="preserve"> LAB 16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   STREAM: (BEd. Science)</w:t>
      </w:r>
      <w:r>
        <w:rPr>
          <w:rFonts w:ascii="Times New Roman" w:hAnsi="Times New Roman"/>
          <w:b/>
          <w:sz w:val="24"/>
          <w:szCs w:val="24"/>
        </w:rPr>
        <w:tab/>
      </w:r>
    </w:p>
    <w:p w:rsidR="000B72E3" w:rsidRDefault="000B72E3" w:rsidP="000B72E3">
      <w:pPr>
        <w:pStyle w:val="BodyText2"/>
        <w:spacing w:before="240"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DATE:</w:t>
      </w:r>
      <w:r w:rsidR="00933596">
        <w:rPr>
          <w:rFonts w:ascii="Times New Roman" w:hAnsi="Times New Roman"/>
          <w:b/>
          <w:sz w:val="24"/>
          <w:szCs w:val="24"/>
        </w:rPr>
        <w:t xml:space="preserve"> 19/12/16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    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  EXAM SESSION: </w:t>
      </w:r>
      <w:r w:rsidR="00933596">
        <w:rPr>
          <w:rFonts w:ascii="Times New Roman" w:hAnsi="Times New Roman"/>
          <w:b/>
          <w:sz w:val="24"/>
          <w:szCs w:val="24"/>
        </w:rPr>
        <w:t>9.00 – 11.00 AM</w:t>
      </w:r>
    </w:p>
    <w:p w:rsidR="000B72E3" w:rsidRDefault="000B72E3" w:rsidP="000B72E3">
      <w:pPr>
        <w:pStyle w:val="BodyText2"/>
        <w:spacing w:before="240"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TIME:  2.00 HOURS </w:t>
      </w:r>
    </w:p>
    <w:p w:rsidR="000B72E3" w:rsidRDefault="000B72E3" w:rsidP="000B72E3">
      <w:pPr>
        <w:spacing w:line="360" w:lineRule="auto"/>
        <w:rPr>
          <w:rFonts w:ascii="Times New Roman" w:hAnsi="Times New Roman"/>
          <w:b/>
          <w:sz w:val="24"/>
          <w:szCs w:val="24"/>
          <w:u w:val="single"/>
        </w:rPr>
      </w:pPr>
      <w:r>
        <w:rPr>
          <w:b/>
          <w:u w:val="single"/>
        </w:rPr>
        <w:t xml:space="preserve">                                      ___________________________________________________________________________________</w:t>
      </w:r>
    </w:p>
    <w:p w:rsidR="000B72E3" w:rsidRPr="00933596" w:rsidRDefault="000B72E3" w:rsidP="000B72E3">
      <w:pPr>
        <w:tabs>
          <w:tab w:val="left" w:pos="4182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933596">
        <w:rPr>
          <w:rFonts w:ascii="Times New Roman" w:hAnsi="Times New Roman" w:cs="Times New Roman"/>
          <w:b/>
          <w:sz w:val="24"/>
          <w:szCs w:val="24"/>
        </w:rPr>
        <w:t>Instructions:</w:t>
      </w:r>
      <w:r w:rsidRPr="00933596">
        <w:rPr>
          <w:rFonts w:ascii="Times New Roman" w:hAnsi="Times New Roman" w:cs="Times New Roman"/>
          <w:b/>
          <w:sz w:val="24"/>
          <w:szCs w:val="24"/>
        </w:rPr>
        <w:tab/>
      </w:r>
    </w:p>
    <w:p w:rsidR="000B72E3" w:rsidRPr="00933596" w:rsidRDefault="000B72E3" w:rsidP="000B72E3">
      <w:pPr>
        <w:pStyle w:val="ListParagraph"/>
        <w:numPr>
          <w:ilvl w:val="0"/>
          <w:numId w:val="5"/>
        </w:numPr>
        <w:spacing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933596">
        <w:rPr>
          <w:rFonts w:ascii="Times New Roman" w:hAnsi="Times New Roman" w:cs="Times New Roman"/>
          <w:b/>
          <w:sz w:val="24"/>
          <w:szCs w:val="24"/>
        </w:rPr>
        <w:t xml:space="preserve">Answer  question  1 (Compulsory) in Section A and ANY other 2 questions in Section B. </w:t>
      </w:r>
    </w:p>
    <w:p w:rsidR="000B72E3" w:rsidRPr="00933596" w:rsidRDefault="000B72E3" w:rsidP="000B72E3">
      <w:pPr>
        <w:pStyle w:val="ListParagraph"/>
        <w:numPr>
          <w:ilvl w:val="0"/>
          <w:numId w:val="5"/>
        </w:numPr>
        <w:spacing w:line="36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933596">
        <w:rPr>
          <w:rFonts w:ascii="Times New Roman" w:hAnsi="Times New Roman" w:cs="Times New Roman"/>
          <w:b/>
          <w:sz w:val="24"/>
          <w:szCs w:val="24"/>
        </w:rPr>
        <w:t>Candidates are advised not to write on the question paper.</w:t>
      </w:r>
    </w:p>
    <w:p w:rsidR="000B72E3" w:rsidRPr="00933596" w:rsidRDefault="000B72E3" w:rsidP="000B72E3">
      <w:pPr>
        <w:pStyle w:val="ListParagraph"/>
        <w:numPr>
          <w:ilvl w:val="0"/>
          <w:numId w:val="5"/>
        </w:numPr>
        <w:spacing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933596">
        <w:rPr>
          <w:rFonts w:ascii="Times New Roman" w:hAnsi="Times New Roman" w:cs="Times New Roman"/>
          <w:b/>
          <w:sz w:val="24"/>
          <w:szCs w:val="24"/>
        </w:rPr>
        <w:t>Candidates must hand in their answer booklets to the invigilator while in the examination room.</w:t>
      </w:r>
    </w:p>
    <w:p w:rsidR="000B72E3" w:rsidRPr="00933596" w:rsidRDefault="000B72E3" w:rsidP="00903C0D">
      <w:pPr>
        <w:rPr>
          <w:rFonts w:ascii="Times New Roman" w:hAnsi="Times New Roman" w:cs="Times New Roman"/>
          <w:sz w:val="24"/>
          <w:szCs w:val="24"/>
        </w:rPr>
      </w:pPr>
    </w:p>
    <w:p w:rsidR="000B72E3" w:rsidRDefault="000B72E3" w:rsidP="00903C0D">
      <w:pPr>
        <w:rPr>
          <w:rFonts w:ascii="Times New Roman" w:hAnsi="Times New Roman" w:cs="Times New Roman"/>
          <w:sz w:val="24"/>
          <w:szCs w:val="24"/>
        </w:rPr>
      </w:pPr>
    </w:p>
    <w:p w:rsidR="000B72E3" w:rsidRDefault="000B72E3" w:rsidP="00903C0D">
      <w:pPr>
        <w:rPr>
          <w:rFonts w:ascii="Times New Roman" w:hAnsi="Times New Roman" w:cs="Times New Roman"/>
          <w:sz w:val="24"/>
          <w:szCs w:val="24"/>
        </w:rPr>
      </w:pPr>
    </w:p>
    <w:p w:rsidR="000B72E3" w:rsidRDefault="000B72E3" w:rsidP="00903C0D">
      <w:pPr>
        <w:rPr>
          <w:rFonts w:ascii="Times New Roman" w:hAnsi="Times New Roman" w:cs="Times New Roman"/>
          <w:sz w:val="24"/>
          <w:szCs w:val="24"/>
        </w:rPr>
      </w:pPr>
    </w:p>
    <w:p w:rsidR="00933596" w:rsidRDefault="00933596" w:rsidP="000B72E3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933596" w:rsidRDefault="00933596" w:rsidP="000B72E3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B72E3" w:rsidRPr="000B72E3" w:rsidRDefault="000B72E3" w:rsidP="000B72E3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B72E3">
        <w:rPr>
          <w:rFonts w:ascii="Times New Roman" w:hAnsi="Times New Roman" w:cs="Times New Roman"/>
          <w:b/>
          <w:sz w:val="24"/>
          <w:szCs w:val="24"/>
          <w:u w:val="single"/>
        </w:rPr>
        <w:t>QUESTION 0NE (30 MARKS)</w:t>
      </w:r>
    </w:p>
    <w:p w:rsidR="00903C0D" w:rsidRPr="006A0DE7" w:rsidRDefault="00903C0D" w:rsidP="00903C0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A0DE7">
        <w:rPr>
          <w:rFonts w:ascii="Times New Roman" w:hAnsi="Times New Roman" w:cs="Times New Roman"/>
          <w:sz w:val="24"/>
          <w:szCs w:val="24"/>
        </w:rPr>
        <w:t xml:space="preserve">Describe the following terms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6A0DE7">
        <w:rPr>
          <w:rFonts w:ascii="Times New Roman" w:hAnsi="Times New Roman" w:cs="Times New Roman"/>
          <w:sz w:val="24"/>
          <w:szCs w:val="24"/>
        </w:rPr>
        <w:t>(5 marks)</w:t>
      </w:r>
    </w:p>
    <w:p w:rsidR="00903C0D" w:rsidRPr="006A0DE7" w:rsidRDefault="00903C0D" w:rsidP="00903C0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A0DE7">
        <w:rPr>
          <w:rFonts w:ascii="Times New Roman" w:hAnsi="Times New Roman" w:cs="Times New Roman"/>
          <w:sz w:val="24"/>
          <w:szCs w:val="24"/>
        </w:rPr>
        <w:t>Chirality</w:t>
      </w:r>
    </w:p>
    <w:p w:rsidR="00903C0D" w:rsidRPr="006A0DE7" w:rsidRDefault="00903C0D" w:rsidP="00903C0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antiomers</w:t>
      </w:r>
    </w:p>
    <w:p w:rsidR="00903C0D" w:rsidRPr="006A0DE7" w:rsidRDefault="00903C0D" w:rsidP="00903C0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acemic mixture</w:t>
      </w:r>
    </w:p>
    <w:p w:rsidR="00903C0D" w:rsidRPr="006A0DE7" w:rsidRDefault="00903C0D" w:rsidP="00903C0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A0DE7">
        <w:rPr>
          <w:rFonts w:ascii="Times New Roman" w:hAnsi="Times New Roman" w:cs="Times New Roman"/>
          <w:sz w:val="24"/>
          <w:szCs w:val="24"/>
        </w:rPr>
        <w:t>Specific rotation</w:t>
      </w:r>
    </w:p>
    <w:p w:rsidR="00903C0D" w:rsidRDefault="00903C0D" w:rsidP="00903C0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somerism</w:t>
      </w:r>
    </w:p>
    <w:p w:rsidR="000B72E3" w:rsidRPr="006A0DE7" w:rsidRDefault="000B72E3" w:rsidP="000B72E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A0DE7">
        <w:rPr>
          <w:rFonts w:ascii="Times New Roman" w:hAnsi="Times New Roman" w:cs="Times New Roman"/>
          <w:sz w:val="24"/>
          <w:szCs w:val="24"/>
        </w:rPr>
        <w:t xml:space="preserve">In the following molecules assign priorities to the attached substituents. </w:t>
      </w:r>
      <w:r>
        <w:rPr>
          <w:rFonts w:ascii="Times New Roman" w:hAnsi="Times New Roman" w:cs="Times New Roman"/>
          <w:sz w:val="24"/>
          <w:szCs w:val="24"/>
        </w:rPr>
        <w:tab/>
        <w:t>(3</w:t>
      </w:r>
      <w:r w:rsidRPr="006A0DE7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0B72E3" w:rsidRDefault="000B72E3" w:rsidP="000B72E3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object w:dxaOrig="8494" w:dyaOrig="18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4.5pt;height:90pt" o:ole="">
            <v:imagedata r:id="rId8" o:title=""/>
          </v:shape>
          <o:OLEObject Type="Embed" ProgID="ChemDraw.Document.6.0" ShapeID="_x0000_i1025" DrawAspect="Content" ObjectID="_1572087061" r:id="rId9"/>
        </w:object>
      </w:r>
    </w:p>
    <w:p w:rsidR="000B72E3" w:rsidRDefault="000B72E3" w:rsidP="002C2CC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B72E3" w:rsidRDefault="000B72E3" w:rsidP="002C2CC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B72E3" w:rsidRDefault="000B72E3" w:rsidP="000B72E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rrange the following in their order of priority (lower to higher): chloro, methyl, nitro, isopropenyl, methoxy, fluoro, iodo, hydrogen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0B72E3" w:rsidRDefault="000B72E3" w:rsidP="002C2CC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2C2CCB" w:rsidRDefault="002C2CCB" w:rsidP="002C2CC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the following terms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6 marks)</w:t>
      </w:r>
    </w:p>
    <w:p w:rsidR="002C2CCB" w:rsidRDefault="002C2CCB" w:rsidP="002C2CC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olecular formula</w:t>
      </w:r>
    </w:p>
    <w:p w:rsidR="002C2CCB" w:rsidRDefault="002C2CCB" w:rsidP="002C2CC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ational formula</w:t>
      </w:r>
    </w:p>
    <w:p w:rsidR="002C2CCB" w:rsidRDefault="002C2CCB" w:rsidP="002C2CC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ructural formula</w:t>
      </w:r>
    </w:p>
    <w:p w:rsidR="000B72E3" w:rsidRDefault="000B72E3" w:rsidP="000B72E3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raw the structures of three </w:t>
      </w:r>
      <w:r w:rsidRPr="00875695">
        <w:rPr>
          <w:rFonts w:ascii="Times New Roman" w:hAnsi="Times New Roman" w:cs="Times New Roman"/>
          <w:i/>
          <w:sz w:val="24"/>
          <w:szCs w:val="24"/>
        </w:rPr>
        <w:t>meso</w:t>
      </w:r>
      <w:r>
        <w:rPr>
          <w:rFonts w:ascii="Times New Roman" w:hAnsi="Times New Roman" w:cs="Times New Roman"/>
          <w:sz w:val="24"/>
          <w:szCs w:val="24"/>
        </w:rPr>
        <w:t xml:space="preserve"> diastereomers of C</w:t>
      </w:r>
      <w:r w:rsidRPr="00634634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634634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sz w:val="24"/>
          <w:szCs w:val="24"/>
        </w:rPr>
        <w:t>Br</w:t>
      </w:r>
      <w:r w:rsidRPr="006346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6 marks)</w:t>
      </w:r>
    </w:p>
    <w:p w:rsidR="000B72E3" w:rsidRDefault="000B72E3" w:rsidP="000B72E3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72E3">
        <w:rPr>
          <w:rFonts w:ascii="Times New Roman" w:hAnsi="Times New Roman" w:cs="Times New Roman"/>
          <w:sz w:val="24"/>
          <w:szCs w:val="24"/>
        </w:rPr>
        <w:t>Explain why substitution reactions are not very common for substituted cyclohexane</w:t>
      </w:r>
      <w:r w:rsidRPr="000B72E3">
        <w:rPr>
          <w:rFonts w:ascii="Times New Roman" w:hAnsi="Times New Roman" w:cs="Times New Roman"/>
          <w:sz w:val="24"/>
          <w:szCs w:val="24"/>
        </w:rPr>
        <w:tab/>
      </w:r>
      <w:r w:rsidRPr="000B72E3">
        <w:rPr>
          <w:rFonts w:ascii="Times New Roman" w:hAnsi="Times New Roman" w:cs="Times New Roman"/>
          <w:sz w:val="24"/>
          <w:szCs w:val="24"/>
        </w:rPr>
        <w:tab/>
      </w:r>
      <w:r w:rsidRPr="000B72E3">
        <w:rPr>
          <w:rFonts w:ascii="Times New Roman" w:hAnsi="Times New Roman" w:cs="Times New Roman"/>
          <w:sz w:val="24"/>
          <w:szCs w:val="24"/>
        </w:rPr>
        <w:tab/>
      </w:r>
      <w:r w:rsidRPr="000B72E3">
        <w:rPr>
          <w:rFonts w:ascii="Times New Roman" w:hAnsi="Times New Roman" w:cs="Times New Roman"/>
          <w:sz w:val="24"/>
          <w:szCs w:val="24"/>
        </w:rPr>
        <w:tab/>
      </w:r>
      <w:r w:rsidRPr="000B72E3">
        <w:rPr>
          <w:rFonts w:ascii="Times New Roman" w:hAnsi="Times New Roman" w:cs="Times New Roman"/>
          <w:sz w:val="24"/>
          <w:szCs w:val="24"/>
        </w:rPr>
        <w:tab/>
      </w:r>
      <w:r w:rsidRPr="000B72E3">
        <w:rPr>
          <w:rFonts w:ascii="Times New Roman" w:hAnsi="Times New Roman" w:cs="Times New Roman"/>
          <w:sz w:val="24"/>
          <w:szCs w:val="24"/>
        </w:rPr>
        <w:tab/>
      </w:r>
      <w:r w:rsidRPr="000B72E3">
        <w:rPr>
          <w:rFonts w:ascii="Times New Roman" w:hAnsi="Times New Roman" w:cs="Times New Roman"/>
          <w:sz w:val="24"/>
          <w:szCs w:val="24"/>
        </w:rPr>
        <w:tab/>
      </w:r>
      <w:r w:rsidRPr="000B72E3">
        <w:rPr>
          <w:rFonts w:ascii="Times New Roman" w:hAnsi="Times New Roman" w:cs="Times New Roman"/>
          <w:sz w:val="24"/>
          <w:szCs w:val="24"/>
        </w:rPr>
        <w:tab/>
      </w:r>
      <w:r w:rsidRPr="000B72E3">
        <w:rPr>
          <w:rFonts w:ascii="Times New Roman" w:hAnsi="Times New Roman" w:cs="Times New Roman"/>
          <w:sz w:val="24"/>
          <w:szCs w:val="24"/>
        </w:rPr>
        <w:tab/>
      </w:r>
      <w:r w:rsidRPr="000B72E3">
        <w:rPr>
          <w:rFonts w:ascii="Times New Roman" w:hAnsi="Times New Roman" w:cs="Times New Roman"/>
          <w:sz w:val="24"/>
          <w:szCs w:val="24"/>
        </w:rPr>
        <w:tab/>
      </w:r>
      <w:r w:rsidRPr="000B72E3">
        <w:rPr>
          <w:rFonts w:ascii="Times New Roman" w:hAnsi="Times New Roman" w:cs="Times New Roman"/>
          <w:sz w:val="24"/>
          <w:szCs w:val="24"/>
        </w:rPr>
        <w:tab/>
        <w:t xml:space="preserve"> (2 marks)</w:t>
      </w:r>
    </w:p>
    <w:p w:rsidR="00D46922" w:rsidRPr="00FD0B6B" w:rsidRDefault="00D46922" w:rsidP="00D4692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D0B6B">
        <w:rPr>
          <w:rFonts w:ascii="Times New Roman" w:hAnsi="Times New Roman" w:cs="Times New Roman"/>
          <w:sz w:val="24"/>
          <w:szCs w:val="24"/>
        </w:rPr>
        <w:t xml:space="preserve">Draw the structures of </w:t>
      </w:r>
      <w:r w:rsidRPr="00D46922">
        <w:rPr>
          <w:rFonts w:ascii="Times New Roman" w:hAnsi="Times New Roman" w:cs="Times New Roman"/>
          <w:i/>
          <w:sz w:val="24"/>
          <w:szCs w:val="24"/>
        </w:rPr>
        <w:t>cis</w:t>
      </w:r>
      <w:r w:rsidRPr="00FD0B6B">
        <w:rPr>
          <w:rFonts w:ascii="Times New Roman" w:hAnsi="Times New Roman" w:cs="Times New Roman"/>
          <w:sz w:val="24"/>
          <w:szCs w:val="24"/>
        </w:rPr>
        <w:t xml:space="preserve"> and </w:t>
      </w:r>
      <w:r w:rsidRPr="00D46922">
        <w:rPr>
          <w:rFonts w:ascii="Times New Roman" w:hAnsi="Times New Roman" w:cs="Times New Roman"/>
          <w:i/>
          <w:sz w:val="24"/>
          <w:szCs w:val="24"/>
        </w:rPr>
        <w:t>trans</w:t>
      </w:r>
      <w:r w:rsidRPr="00FD0B6B">
        <w:rPr>
          <w:rFonts w:ascii="Times New Roman" w:hAnsi="Times New Roman" w:cs="Times New Roman"/>
          <w:sz w:val="24"/>
          <w:szCs w:val="24"/>
        </w:rPr>
        <w:t xml:space="preserve"> isomers of 1,2-difluorocyclopentane and 1,3 dibromocyclobutane.</w:t>
      </w:r>
      <w:r w:rsidRPr="00FD0B6B">
        <w:rPr>
          <w:rFonts w:ascii="Times New Roman" w:hAnsi="Times New Roman" w:cs="Times New Roman"/>
          <w:sz w:val="24"/>
          <w:szCs w:val="24"/>
        </w:rPr>
        <w:tab/>
      </w:r>
      <w:r w:rsidRPr="00FD0B6B">
        <w:rPr>
          <w:rFonts w:ascii="Times New Roman" w:hAnsi="Times New Roman" w:cs="Times New Roman"/>
          <w:sz w:val="24"/>
          <w:szCs w:val="24"/>
        </w:rPr>
        <w:tab/>
      </w:r>
      <w:r w:rsidRPr="00FD0B6B">
        <w:rPr>
          <w:rFonts w:ascii="Times New Roman" w:hAnsi="Times New Roman" w:cs="Times New Roman"/>
          <w:sz w:val="24"/>
          <w:szCs w:val="24"/>
        </w:rPr>
        <w:tab/>
      </w:r>
      <w:r w:rsidRPr="00FD0B6B">
        <w:rPr>
          <w:rFonts w:ascii="Times New Roman" w:hAnsi="Times New Roman" w:cs="Times New Roman"/>
          <w:sz w:val="24"/>
          <w:szCs w:val="24"/>
        </w:rPr>
        <w:tab/>
      </w:r>
      <w:r w:rsidRPr="00FD0B6B">
        <w:rPr>
          <w:rFonts w:ascii="Times New Roman" w:hAnsi="Times New Roman" w:cs="Times New Roman"/>
          <w:sz w:val="24"/>
          <w:szCs w:val="24"/>
        </w:rPr>
        <w:tab/>
      </w:r>
      <w:r w:rsidRPr="00FD0B6B">
        <w:rPr>
          <w:rFonts w:ascii="Times New Roman" w:hAnsi="Times New Roman" w:cs="Times New Roman"/>
          <w:sz w:val="24"/>
          <w:szCs w:val="24"/>
        </w:rPr>
        <w:tab/>
      </w:r>
      <w:r w:rsidRPr="00FD0B6B">
        <w:rPr>
          <w:rFonts w:ascii="Times New Roman" w:hAnsi="Times New Roman" w:cs="Times New Roman"/>
          <w:sz w:val="24"/>
          <w:szCs w:val="24"/>
        </w:rPr>
        <w:tab/>
      </w:r>
      <w:r w:rsidRPr="00FD0B6B"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D46922" w:rsidRPr="000B72E3" w:rsidRDefault="00D46922" w:rsidP="000B72E3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33CB3" w:rsidRDefault="00E33CB3" w:rsidP="00E33CB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33596" w:rsidRDefault="00933596" w:rsidP="00E33CB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33596" w:rsidRDefault="00933596" w:rsidP="00E33CB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33596" w:rsidRDefault="00933596" w:rsidP="00933596">
      <w:pPr>
        <w:rPr>
          <w:rFonts w:ascii="Times New Roman" w:hAnsi="Times New Roman" w:cs="Times New Roman"/>
          <w:sz w:val="24"/>
          <w:szCs w:val="24"/>
        </w:rPr>
      </w:pPr>
    </w:p>
    <w:p w:rsidR="00933596" w:rsidRDefault="00933596" w:rsidP="00E33CB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0B72E3" w:rsidRPr="000B72E3" w:rsidRDefault="000B72E3" w:rsidP="00E33CB3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B72E3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QUESTION 2 (20 MARKS)</w:t>
      </w:r>
    </w:p>
    <w:p w:rsidR="000B72E3" w:rsidRDefault="000B72E3" w:rsidP="00E33CB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0B72E3" w:rsidRPr="000B72E3" w:rsidRDefault="000B72E3" w:rsidP="000B72E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0B72E3">
        <w:rPr>
          <w:rFonts w:ascii="Times New Roman" w:hAnsi="Times New Roman" w:cs="Times New Roman"/>
          <w:sz w:val="24"/>
          <w:szCs w:val="24"/>
        </w:rPr>
        <w:t xml:space="preserve">i. There is a liquid compound </w:t>
      </w:r>
      <w:r w:rsidRPr="000B72E3">
        <w:rPr>
          <w:rFonts w:ascii="Times New Roman" w:hAnsi="Times New Roman" w:cs="Times New Roman"/>
          <w:b/>
          <w:sz w:val="24"/>
          <w:szCs w:val="24"/>
        </w:rPr>
        <w:t>1</w:t>
      </w:r>
      <w:r w:rsidR="009335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B72E3">
        <w:rPr>
          <w:rFonts w:ascii="Times New Roman" w:hAnsi="Times New Roman" w:cs="Times New Roman"/>
          <w:sz w:val="24"/>
          <w:szCs w:val="24"/>
        </w:rPr>
        <w:t>whose molecular formula is C</w:t>
      </w:r>
      <w:r w:rsidRPr="000B72E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B72E3">
        <w:rPr>
          <w:rFonts w:ascii="Times New Roman" w:hAnsi="Times New Roman" w:cs="Times New Roman"/>
          <w:sz w:val="24"/>
          <w:szCs w:val="24"/>
        </w:rPr>
        <w:t>H</w:t>
      </w:r>
      <w:r w:rsidRPr="000B72E3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0B72E3">
        <w:rPr>
          <w:rFonts w:ascii="Times New Roman" w:hAnsi="Times New Roman" w:cs="Times New Roman"/>
          <w:sz w:val="24"/>
          <w:szCs w:val="24"/>
        </w:rPr>
        <w:t xml:space="preserve">O. Does the molecular formula of </w:t>
      </w:r>
      <w:r w:rsidRPr="000B72E3">
        <w:rPr>
          <w:rFonts w:ascii="Times New Roman" w:hAnsi="Times New Roman" w:cs="Times New Roman"/>
          <w:b/>
          <w:sz w:val="24"/>
          <w:szCs w:val="24"/>
        </w:rPr>
        <w:t>1</w:t>
      </w:r>
      <w:r w:rsidRPr="000B72E3">
        <w:rPr>
          <w:rFonts w:ascii="Times New Roman" w:hAnsi="Times New Roman" w:cs="Times New Roman"/>
          <w:sz w:val="24"/>
          <w:szCs w:val="24"/>
        </w:rPr>
        <w:t xml:space="preserve"> exactly describe its structure and properties?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0B72E3" w:rsidRPr="00E33CB3" w:rsidRDefault="000B72E3" w:rsidP="00933596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i. When a piece of sodium is added to compound 1, it dissolves while generating a good deal of gas. Write the rational formula of </w:t>
      </w:r>
      <w:r w:rsidRPr="002C2CCB">
        <w:rPr>
          <w:rFonts w:ascii="Times New Roman" w:hAnsi="Times New Roman" w:cs="Times New Roman"/>
          <w:b/>
          <w:sz w:val="24"/>
          <w:szCs w:val="24"/>
        </w:rPr>
        <w:t>1</w:t>
      </w:r>
      <w:r w:rsidR="00933596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draw four of its possible structures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5 marks)</w:t>
      </w:r>
    </w:p>
    <w:p w:rsidR="00A42033" w:rsidRDefault="00E33CB3" w:rsidP="000B72E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the term conformational isomers and illustrate how they can be represented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5 marks)</w:t>
      </w:r>
    </w:p>
    <w:p w:rsidR="000B72E3" w:rsidRDefault="000B72E3" w:rsidP="000B72E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does asymmetric synthesis mean and what is its importance in the pharmaceutical industry?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0B72E3" w:rsidRPr="006A0DE7" w:rsidRDefault="000B72E3" w:rsidP="000B72E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6A0DE7">
        <w:rPr>
          <w:rFonts w:ascii="Times New Roman" w:hAnsi="Times New Roman" w:cs="Times New Roman"/>
          <w:sz w:val="24"/>
          <w:szCs w:val="24"/>
        </w:rPr>
        <w:t xml:space="preserve">Draw the two conformations of </w:t>
      </w:r>
      <w:r>
        <w:rPr>
          <w:rFonts w:ascii="Times New Roman" w:hAnsi="Times New Roman" w:cs="Times New Roman"/>
          <w:sz w:val="24"/>
          <w:szCs w:val="24"/>
        </w:rPr>
        <w:t>1-isopropyl-4-methyl</w:t>
      </w:r>
      <w:r w:rsidRPr="006A0DE7">
        <w:rPr>
          <w:rFonts w:ascii="Times New Roman" w:hAnsi="Times New Roman" w:cs="Times New Roman"/>
          <w:sz w:val="24"/>
          <w:szCs w:val="24"/>
        </w:rPr>
        <w:t xml:space="preserve">cyclohexane at equilibrium showing the most favoured one giving reason for your answer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52BDB">
        <w:rPr>
          <w:rFonts w:ascii="Times New Roman" w:hAnsi="Times New Roman" w:cs="Times New Roman"/>
          <w:sz w:val="24"/>
          <w:szCs w:val="24"/>
        </w:rPr>
        <w:tab/>
      </w:r>
      <w:r w:rsidRPr="006A0DE7">
        <w:rPr>
          <w:rFonts w:ascii="Times New Roman" w:hAnsi="Times New Roman" w:cs="Times New Roman"/>
          <w:sz w:val="24"/>
          <w:szCs w:val="24"/>
        </w:rPr>
        <w:t xml:space="preserve">(4 marks) </w:t>
      </w:r>
    </w:p>
    <w:p w:rsidR="000B72E3" w:rsidRDefault="000B72E3" w:rsidP="000B72E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B72E3" w:rsidRDefault="000B72E3" w:rsidP="000B72E3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B72E3">
        <w:rPr>
          <w:rFonts w:ascii="Times New Roman" w:hAnsi="Times New Roman" w:cs="Times New Roman"/>
          <w:b/>
          <w:sz w:val="24"/>
          <w:szCs w:val="24"/>
          <w:u w:val="single"/>
        </w:rPr>
        <w:t>QUESTION 3 (20 MARKS)</w:t>
      </w:r>
    </w:p>
    <w:p w:rsidR="000B72E3" w:rsidRPr="000B72E3" w:rsidRDefault="000B72E3" w:rsidP="000B72E3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D6CE2" w:rsidRPr="000B72E3" w:rsidRDefault="006D6CE2" w:rsidP="000B72E3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0B72E3">
        <w:rPr>
          <w:rFonts w:ascii="Times New Roman" w:hAnsi="Times New Roman" w:cs="Times New Roman"/>
          <w:sz w:val="24"/>
          <w:szCs w:val="24"/>
        </w:rPr>
        <w:t xml:space="preserve">State two main approaches to asymmetric synthesis and offer </w:t>
      </w:r>
      <w:r w:rsidR="00352BDB">
        <w:rPr>
          <w:rFonts w:ascii="Times New Roman" w:hAnsi="Times New Roman" w:cs="Times New Roman"/>
          <w:sz w:val="24"/>
          <w:szCs w:val="24"/>
        </w:rPr>
        <w:t>their</w:t>
      </w:r>
      <w:r w:rsidRPr="000B72E3">
        <w:rPr>
          <w:rFonts w:ascii="Times New Roman" w:hAnsi="Times New Roman" w:cs="Times New Roman"/>
          <w:sz w:val="24"/>
          <w:szCs w:val="24"/>
        </w:rPr>
        <w:t xml:space="preserve"> definition</w:t>
      </w:r>
      <w:r w:rsidR="00352BDB">
        <w:rPr>
          <w:rFonts w:ascii="Times New Roman" w:hAnsi="Times New Roman" w:cs="Times New Roman"/>
          <w:sz w:val="24"/>
          <w:szCs w:val="24"/>
        </w:rPr>
        <w:t xml:space="preserve">s </w:t>
      </w:r>
      <w:r w:rsidRPr="000B72E3">
        <w:rPr>
          <w:rFonts w:ascii="Times New Roman" w:hAnsi="Times New Roman" w:cs="Times New Roman"/>
          <w:sz w:val="24"/>
          <w:szCs w:val="24"/>
        </w:rPr>
        <w:t>(4 marks)</w:t>
      </w:r>
    </w:p>
    <w:p w:rsidR="000B72E3" w:rsidRDefault="000B72E3" w:rsidP="000B72E3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raw the conformations of 1,3-dichlorocyclohexane at equilibrium and give a brief explanation about their optical activity and chirality statu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6 marks)</w:t>
      </w:r>
    </w:p>
    <w:p w:rsidR="000B72E3" w:rsidRPr="006303BD" w:rsidRDefault="000B72E3" w:rsidP="000B72E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D6CE2" w:rsidRDefault="006D6CE2" w:rsidP="000B72E3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6D6CE2">
        <w:rPr>
          <w:rFonts w:ascii="Times New Roman" w:hAnsi="Times New Roman" w:cs="Times New Roman"/>
          <w:sz w:val="24"/>
          <w:szCs w:val="24"/>
        </w:rPr>
        <w:t>Define resolution as known in stereochemistry and name and briefly explain three types of resolutions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6 marks)</w:t>
      </w:r>
    </w:p>
    <w:p w:rsidR="000B72E3" w:rsidRPr="000B72E3" w:rsidRDefault="000B72E3" w:rsidP="000B72E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B72E3" w:rsidRDefault="000B72E3" w:rsidP="000B72E3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ame and define the two phenomenon which constitute ring strain in cycloalkanes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933596" w:rsidRPr="00933596" w:rsidRDefault="00933596" w:rsidP="00933596">
      <w:pPr>
        <w:rPr>
          <w:rFonts w:ascii="Times New Roman" w:hAnsi="Times New Roman" w:cs="Times New Roman"/>
          <w:sz w:val="24"/>
          <w:szCs w:val="24"/>
        </w:rPr>
      </w:pPr>
    </w:p>
    <w:p w:rsidR="000B72E3" w:rsidRPr="000B72E3" w:rsidRDefault="000B72E3" w:rsidP="000B72E3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B72E3">
        <w:rPr>
          <w:rFonts w:ascii="Times New Roman" w:hAnsi="Times New Roman" w:cs="Times New Roman"/>
          <w:b/>
          <w:sz w:val="24"/>
          <w:szCs w:val="24"/>
          <w:u w:val="single"/>
        </w:rPr>
        <w:t>QUESTION 4 (20 MARKS)</w:t>
      </w:r>
    </w:p>
    <w:p w:rsidR="000B72E3" w:rsidRPr="00D46922" w:rsidRDefault="000B72E3" w:rsidP="00D46922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D46922">
        <w:rPr>
          <w:rFonts w:ascii="Times New Roman" w:hAnsi="Times New Roman" w:cs="Times New Roman"/>
          <w:sz w:val="24"/>
          <w:szCs w:val="24"/>
        </w:rPr>
        <w:t>With an example explain whether geometrical isomerism is possible for single bonded compounds.</w:t>
      </w:r>
      <w:r w:rsidRPr="00D46922">
        <w:rPr>
          <w:rFonts w:ascii="Times New Roman" w:hAnsi="Times New Roman" w:cs="Times New Roman"/>
          <w:sz w:val="24"/>
          <w:szCs w:val="24"/>
        </w:rPr>
        <w:tab/>
      </w:r>
      <w:r w:rsidRPr="00D46922">
        <w:rPr>
          <w:rFonts w:ascii="Times New Roman" w:hAnsi="Times New Roman" w:cs="Times New Roman"/>
          <w:sz w:val="24"/>
          <w:szCs w:val="24"/>
        </w:rPr>
        <w:tab/>
      </w:r>
      <w:r w:rsidRPr="00D46922">
        <w:rPr>
          <w:rFonts w:ascii="Times New Roman" w:hAnsi="Times New Roman" w:cs="Times New Roman"/>
          <w:sz w:val="24"/>
          <w:szCs w:val="24"/>
        </w:rPr>
        <w:tab/>
      </w:r>
      <w:r w:rsidRPr="00D46922">
        <w:rPr>
          <w:rFonts w:ascii="Times New Roman" w:hAnsi="Times New Roman" w:cs="Times New Roman"/>
          <w:sz w:val="24"/>
          <w:szCs w:val="24"/>
        </w:rPr>
        <w:tab/>
      </w:r>
      <w:r w:rsidRPr="00D46922">
        <w:rPr>
          <w:rFonts w:ascii="Times New Roman" w:hAnsi="Times New Roman" w:cs="Times New Roman"/>
          <w:sz w:val="24"/>
          <w:szCs w:val="24"/>
        </w:rPr>
        <w:tab/>
      </w:r>
      <w:r w:rsidRPr="00D46922">
        <w:rPr>
          <w:rFonts w:ascii="Times New Roman" w:hAnsi="Times New Roman" w:cs="Times New Roman"/>
          <w:sz w:val="24"/>
          <w:szCs w:val="24"/>
        </w:rPr>
        <w:tab/>
      </w:r>
      <w:r w:rsidRPr="00D46922">
        <w:rPr>
          <w:rFonts w:ascii="Times New Roman" w:hAnsi="Times New Roman" w:cs="Times New Roman"/>
          <w:sz w:val="24"/>
          <w:szCs w:val="24"/>
        </w:rPr>
        <w:tab/>
      </w:r>
      <w:r w:rsidRPr="00D46922">
        <w:rPr>
          <w:rFonts w:ascii="Times New Roman" w:hAnsi="Times New Roman" w:cs="Times New Roman"/>
          <w:sz w:val="24"/>
          <w:szCs w:val="24"/>
        </w:rPr>
        <w:tab/>
      </w:r>
      <w:r w:rsidRPr="00D46922">
        <w:rPr>
          <w:rFonts w:ascii="Times New Roman" w:hAnsi="Times New Roman" w:cs="Times New Roman"/>
          <w:sz w:val="24"/>
          <w:szCs w:val="24"/>
        </w:rPr>
        <w:tab/>
        <w:t>(3 marks)</w:t>
      </w:r>
    </w:p>
    <w:p w:rsidR="006D6CE2" w:rsidRDefault="006D6CE2" w:rsidP="00D46922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y drawing Newman projection formulas show how potential energy changes occur in chloroethane </w:t>
      </w:r>
      <w:r w:rsidR="000B72E3">
        <w:rPr>
          <w:rFonts w:ascii="Times New Roman" w:hAnsi="Times New Roman" w:cs="Times New Roman"/>
          <w:sz w:val="24"/>
          <w:szCs w:val="24"/>
        </w:rPr>
        <w:t xml:space="preserve">(use energy diagram) </w:t>
      </w:r>
      <w:r>
        <w:rPr>
          <w:rFonts w:ascii="Times New Roman" w:hAnsi="Times New Roman" w:cs="Times New Roman"/>
          <w:sz w:val="24"/>
          <w:szCs w:val="24"/>
        </w:rPr>
        <w:t>when the molecule is rotated around C2-C3 bond axis through a complete cycle.</w:t>
      </w:r>
      <w:r w:rsidRPr="006A0DE7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 w:rsidR="000B72E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6A0DE7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8 </w:t>
      </w:r>
      <w:r w:rsidRPr="006A0DE7">
        <w:rPr>
          <w:rFonts w:ascii="Times New Roman" w:hAnsi="Times New Roman" w:cs="Times New Roman"/>
          <w:sz w:val="24"/>
          <w:szCs w:val="24"/>
        </w:rPr>
        <w:t>marks)</w:t>
      </w:r>
    </w:p>
    <w:p w:rsidR="00933596" w:rsidRDefault="00933596" w:rsidP="00933596">
      <w:pPr>
        <w:rPr>
          <w:rFonts w:ascii="Times New Roman" w:hAnsi="Times New Roman" w:cs="Times New Roman"/>
          <w:sz w:val="24"/>
          <w:szCs w:val="24"/>
        </w:rPr>
      </w:pPr>
    </w:p>
    <w:p w:rsidR="00933596" w:rsidRDefault="00933596" w:rsidP="00933596">
      <w:pPr>
        <w:rPr>
          <w:rFonts w:ascii="Times New Roman" w:hAnsi="Times New Roman" w:cs="Times New Roman"/>
          <w:sz w:val="24"/>
          <w:szCs w:val="24"/>
        </w:rPr>
      </w:pPr>
    </w:p>
    <w:p w:rsidR="00933596" w:rsidRPr="00933596" w:rsidRDefault="00933596" w:rsidP="00933596">
      <w:pPr>
        <w:rPr>
          <w:rFonts w:ascii="Times New Roman" w:hAnsi="Times New Roman" w:cs="Times New Roman"/>
          <w:sz w:val="24"/>
          <w:szCs w:val="24"/>
        </w:rPr>
      </w:pPr>
    </w:p>
    <w:p w:rsidR="000B72E3" w:rsidRDefault="000B72E3" w:rsidP="00D46922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Describe optical isomerism and with an explanation tell whether the following compound is optically activ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7206C">
        <w:rPr>
          <w:rFonts w:ascii="Times New Roman" w:hAnsi="Times New Roman" w:cs="Times New Roman"/>
          <w:sz w:val="24"/>
          <w:szCs w:val="24"/>
        </w:rPr>
        <w:tab/>
        <w:t>(6 marks)</w:t>
      </w:r>
    </w:p>
    <w:p w:rsidR="000B72E3" w:rsidRDefault="000B72E3" w:rsidP="000B72E3">
      <w:pPr>
        <w:pStyle w:val="ListParagraph"/>
        <w:jc w:val="center"/>
      </w:pPr>
      <w:r>
        <w:object w:dxaOrig="2863" w:dyaOrig="1401">
          <v:shape id="_x0000_i1026" type="#_x0000_t75" style="width:143.25pt;height:70.5pt" o:ole="">
            <v:imagedata r:id="rId10" o:title=""/>
          </v:shape>
          <o:OLEObject Type="Embed" ProgID="ChemDraw.Document.6.0" ShapeID="_x0000_i1026" DrawAspect="Content" ObjectID="_1572087062" r:id="rId11"/>
        </w:object>
      </w:r>
    </w:p>
    <w:p w:rsidR="00D46922" w:rsidRPr="006A0DE7" w:rsidRDefault="00D46922" w:rsidP="00D46922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0DE7">
        <w:rPr>
          <w:rFonts w:ascii="Times New Roman" w:hAnsi="Times New Roman" w:cs="Times New Roman"/>
          <w:sz w:val="24"/>
          <w:szCs w:val="24"/>
        </w:rPr>
        <w:t>Consider each of the following conformatio</w:t>
      </w:r>
      <w:r>
        <w:rPr>
          <w:rFonts w:ascii="Times New Roman" w:hAnsi="Times New Roman" w:cs="Times New Roman"/>
          <w:sz w:val="24"/>
          <w:szCs w:val="24"/>
        </w:rPr>
        <w:t xml:space="preserve">nal structures and tell which is </w:t>
      </w:r>
      <w:r w:rsidRPr="006A0DE7">
        <w:rPr>
          <w:rFonts w:ascii="Times New Roman" w:hAnsi="Times New Roman" w:cs="Times New Roman"/>
          <w:i/>
          <w:sz w:val="24"/>
          <w:szCs w:val="24"/>
        </w:rPr>
        <w:t>cis</w:t>
      </w:r>
      <w:r w:rsidRPr="006A0DE7">
        <w:rPr>
          <w:rFonts w:ascii="Times New Roman" w:hAnsi="Times New Roman" w:cs="Times New Roman"/>
          <w:sz w:val="24"/>
          <w:szCs w:val="24"/>
        </w:rPr>
        <w:t xml:space="preserve"> or </w:t>
      </w:r>
      <w:r w:rsidRPr="006A0DE7">
        <w:rPr>
          <w:rFonts w:ascii="Times New Roman" w:hAnsi="Times New Roman" w:cs="Times New Roman"/>
          <w:i/>
          <w:sz w:val="24"/>
          <w:szCs w:val="24"/>
        </w:rPr>
        <w:t>trans</w:t>
      </w:r>
      <w:r w:rsidRPr="006A0DE7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</w:t>
      </w:r>
      <w:r w:rsidRPr="006A0DE7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D46922" w:rsidRPr="006A0DE7" w:rsidRDefault="00D46922" w:rsidP="00D46922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 w:rsidRPr="006A0DE7">
        <w:rPr>
          <w:rFonts w:ascii="Times New Roman" w:hAnsi="Times New Roman" w:cs="Times New Roman"/>
          <w:sz w:val="24"/>
          <w:szCs w:val="24"/>
        </w:rPr>
        <w:object w:dxaOrig="8990" w:dyaOrig="1473">
          <v:shape id="_x0000_i1027" type="#_x0000_t75" style="width:449.25pt;height:73.5pt" o:ole="">
            <v:imagedata r:id="rId12" o:title=""/>
          </v:shape>
          <o:OLEObject Type="Embed" ProgID="ChemDraw.Document.6.0" ShapeID="_x0000_i1027" DrawAspect="Content" ObjectID="_1572087063" r:id="rId13"/>
        </w:object>
      </w:r>
    </w:p>
    <w:p w:rsidR="000B72E3" w:rsidRDefault="000B72E3" w:rsidP="006D6CE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B72E3" w:rsidRPr="00D46922" w:rsidRDefault="00D46922" w:rsidP="00D46922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46922">
        <w:rPr>
          <w:rFonts w:ascii="Times New Roman" w:hAnsi="Times New Roman" w:cs="Times New Roman"/>
          <w:b/>
          <w:sz w:val="24"/>
          <w:szCs w:val="24"/>
          <w:u w:val="single"/>
        </w:rPr>
        <w:t>QUESTION 5 ( 20 MARKS)</w:t>
      </w:r>
    </w:p>
    <w:p w:rsidR="000B72E3" w:rsidRPr="006D6CE2" w:rsidRDefault="000B72E3" w:rsidP="006D6CE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D6CE2" w:rsidRPr="00D46922" w:rsidRDefault="00FD0B6B" w:rsidP="00D46922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D46922">
        <w:rPr>
          <w:rFonts w:ascii="Times New Roman" w:hAnsi="Times New Roman" w:cs="Times New Roman"/>
          <w:sz w:val="24"/>
          <w:szCs w:val="24"/>
        </w:rPr>
        <w:t xml:space="preserve">Draw the conformers of </w:t>
      </w:r>
      <w:r w:rsidRPr="00D46922">
        <w:rPr>
          <w:rFonts w:ascii="Times New Roman" w:hAnsi="Times New Roman" w:cs="Times New Roman"/>
          <w:i/>
          <w:sz w:val="24"/>
          <w:szCs w:val="24"/>
        </w:rPr>
        <w:t>trans</w:t>
      </w:r>
      <w:r w:rsidRPr="00D46922">
        <w:rPr>
          <w:rFonts w:ascii="Times New Roman" w:hAnsi="Times New Roman" w:cs="Times New Roman"/>
          <w:sz w:val="24"/>
          <w:szCs w:val="24"/>
        </w:rPr>
        <w:t xml:space="preserve">-1,3-dimethylcyclohexane and </w:t>
      </w:r>
      <w:r w:rsidRPr="00D46922">
        <w:rPr>
          <w:rFonts w:ascii="Times New Roman" w:hAnsi="Times New Roman" w:cs="Times New Roman"/>
          <w:i/>
          <w:sz w:val="24"/>
          <w:szCs w:val="24"/>
        </w:rPr>
        <w:t>trans-</w:t>
      </w:r>
      <w:r w:rsidRPr="00D46922">
        <w:rPr>
          <w:rFonts w:ascii="Times New Roman" w:hAnsi="Times New Roman" w:cs="Times New Roman"/>
          <w:sz w:val="24"/>
          <w:szCs w:val="24"/>
        </w:rPr>
        <w:t>1-tert-butyl-3-methycyclohexane at equilibrium and explain their difference in stability.</w:t>
      </w:r>
      <w:r w:rsidRPr="00D46922">
        <w:rPr>
          <w:rFonts w:ascii="Times New Roman" w:hAnsi="Times New Roman" w:cs="Times New Roman"/>
          <w:sz w:val="24"/>
          <w:szCs w:val="24"/>
        </w:rPr>
        <w:tab/>
        <w:t>(10 marks)</w:t>
      </w:r>
    </w:p>
    <w:p w:rsidR="005A62D7" w:rsidRDefault="00D46922" w:rsidP="00D46922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D46922">
        <w:rPr>
          <w:rFonts w:ascii="Times New Roman" w:hAnsi="Times New Roman" w:cs="Times New Roman"/>
          <w:sz w:val="24"/>
          <w:szCs w:val="24"/>
        </w:rPr>
        <w:t>Using an example explain factors required to enhance substitution reaction in a substituted cyclohexane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46922">
        <w:rPr>
          <w:rFonts w:ascii="Times New Roman" w:hAnsi="Times New Roman" w:cs="Times New Roman"/>
          <w:sz w:val="24"/>
          <w:szCs w:val="24"/>
        </w:rPr>
        <w:t xml:space="preserve"> (5 marks)</w:t>
      </w:r>
    </w:p>
    <w:p w:rsidR="00D46922" w:rsidRDefault="00D46922" w:rsidP="00D46922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0DE7">
        <w:rPr>
          <w:rFonts w:ascii="Times New Roman" w:hAnsi="Times New Roman" w:cs="Times New Roman"/>
          <w:sz w:val="24"/>
          <w:szCs w:val="24"/>
        </w:rPr>
        <w:t>Deduce the structural formula for an optically active alkene, C</w:t>
      </w:r>
      <w:r w:rsidRPr="006A0DE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A0DE7">
        <w:rPr>
          <w:rFonts w:ascii="Times New Roman" w:hAnsi="Times New Roman" w:cs="Times New Roman"/>
          <w:sz w:val="24"/>
          <w:szCs w:val="24"/>
        </w:rPr>
        <w:t>H</w:t>
      </w:r>
      <w:r w:rsidRPr="006A0DE7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6A0DE7">
        <w:rPr>
          <w:rFonts w:ascii="Times New Roman" w:hAnsi="Times New Roman" w:cs="Times New Roman"/>
          <w:sz w:val="24"/>
          <w:szCs w:val="24"/>
        </w:rPr>
        <w:t>, which reacts with H</w:t>
      </w:r>
      <w:r w:rsidRPr="003C072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A0DE7">
        <w:rPr>
          <w:rFonts w:ascii="Times New Roman" w:hAnsi="Times New Roman" w:cs="Times New Roman"/>
          <w:sz w:val="24"/>
          <w:szCs w:val="24"/>
        </w:rPr>
        <w:t xml:space="preserve"> to form an optically inactive alkane, C</w:t>
      </w:r>
      <w:r w:rsidRPr="003C072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A0DE7">
        <w:rPr>
          <w:rFonts w:ascii="Times New Roman" w:hAnsi="Times New Roman" w:cs="Times New Roman"/>
          <w:sz w:val="24"/>
          <w:szCs w:val="24"/>
        </w:rPr>
        <w:t>H</w:t>
      </w:r>
      <w:r w:rsidRPr="003C072A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explain the reason for the loss of optical activity</w:t>
      </w:r>
      <w:r>
        <w:rPr>
          <w:rFonts w:ascii="Times New Roman" w:hAnsi="Times New Roman" w:cs="Times New Roman"/>
          <w:sz w:val="24"/>
          <w:szCs w:val="24"/>
        </w:rPr>
        <w:tab/>
      </w:r>
      <w:r w:rsidRPr="006A0DE7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6A0DE7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5</w:t>
      </w:r>
      <w:r w:rsidRPr="006A0DE7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D46922" w:rsidRPr="00D46922" w:rsidRDefault="00D46922" w:rsidP="00D4692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sectPr w:rsidR="00D46922" w:rsidRPr="00D46922" w:rsidSect="00A42033">
      <w:foot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22575" w:rsidRDefault="00D22575" w:rsidP="00933596">
      <w:pPr>
        <w:spacing w:after="0" w:line="240" w:lineRule="auto"/>
      </w:pPr>
      <w:r>
        <w:separator/>
      </w:r>
    </w:p>
  </w:endnote>
  <w:endnote w:type="continuationSeparator" w:id="0">
    <w:p w:rsidR="00D22575" w:rsidRDefault="00D22575" w:rsidP="009335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2117590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33596" w:rsidRDefault="0093359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B1700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933596" w:rsidRDefault="0093359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22575" w:rsidRDefault="00D22575" w:rsidP="00933596">
      <w:pPr>
        <w:spacing w:after="0" w:line="240" w:lineRule="auto"/>
      </w:pPr>
      <w:r>
        <w:separator/>
      </w:r>
    </w:p>
  </w:footnote>
  <w:footnote w:type="continuationSeparator" w:id="0">
    <w:p w:rsidR="00D22575" w:rsidRDefault="00D22575" w:rsidP="0093359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3A538BC"/>
    <w:multiLevelType w:val="hybridMultilevel"/>
    <w:tmpl w:val="51C2FC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AC33E5"/>
    <w:multiLevelType w:val="hybridMultilevel"/>
    <w:tmpl w:val="00DA2A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EF32A8"/>
    <w:multiLevelType w:val="hybridMultilevel"/>
    <w:tmpl w:val="C78CC6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0C74E3"/>
    <w:multiLevelType w:val="hybridMultilevel"/>
    <w:tmpl w:val="F214860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1A1810"/>
    <w:multiLevelType w:val="hybridMultilevel"/>
    <w:tmpl w:val="6DDC08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5B304C"/>
    <w:multiLevelType w:val="hybridMultilevel"/>
    <w:tmpl w:val="39B2E2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5E7446E3"/>
    <w:multiLevelType w:val="hybridMultilevel"/>
    <w:tmpl w:val="6DDC08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6826733"/>
    <w:multiLevelType w:val="hybridMultilevel"/>
    <w:tmpl w:val="BA8C06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E67DFC"/>
    <w:multiLevelType w:val="hybridMultilevel"/>
    <w:tmpl w:val="2320E8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7"/>
  </w:num>
  <w:num w:numId="4">
    <w:abstractNumId w:val="4"/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1"/>
  </w:num>
  <w:num w:numId="8">
    <w:abstractNumId w:val="0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03C0D"/>
    <w:rsid w:val="00000D26"/>
    <w:rsid w:val="000057EE"/>
    <w:rsid w:val="00006DDC"/>
    <w:rsid w:val="00007AC2"/>
    <w:rsid w:val="0001167C"/>
    <w:rsid w:val="0001407D"/>
    <w:rsid w:val="000152E9"/>
    <w:rsid w:val="00021AA1"/>
    <w:rsid w:val="00024B6E"/>
    <w:rsid w:val="000261AC"/>
    <w:rsid w:val="00026275"/>
    <w:rsid w:val="000274C8"/>
    <w:rsid w:val="0002788C"/>
    <w:rsid w:val="000349FF"/>
    <w:rsid w:val="0003673D"/>
    <w:rsid w:val="00036C05"/>
    <w:rsid w:val="00037962"/>
    <w:rsid w:val="000404F8"/>
    <w:rsid w:val="000459EB"/>
    <w:rsid w:val="000515EF"/>
    <w:rsid w:val="00052AFE"/>
    <w:rsid w:val="00052F71"/>
    <w:rsid w:val="000574AA"/>
    <w:rsid w:val="00060EC0"/>
    <w:rsid w:val="00066485"/>
    <w:rsid w:val="000715C0"/>
    <w:rsid w:val="0007378A"/>
    <w:rsid w:val="000766CA"/>
    <w:rsid w:val="00086DA4"/>
    <w:rsid w:val="000873D1"/>
    <w:rsid w:val="0009119C"/>
    <w:rsid w:val="00091FBC"/>
    <w:rsid w:val="000936D5"/>
    <w:rsid w:val="00093F61"/>
    <w:rsid w:val="000948C7"/>
    <w:rsid w:val="000954D8"/>
    <w:rsid w:val="00095893"/>
    <w:rsid w:val="0009635C"/>
    <w:rsid w:val="00096CDB"/>
    <w:rsid w:val="00097ED2"/>
    <w:rsid w:val="000A12A4"/>
    <w:rsid w:val="000A6533"/>
    <w:rsid w:val="000A7566"/>
    <w:rsid w:val="000A77B9"/>
    <w:rsid w:val="000B1ADC"/>
    <w:rsid w:val="000B72E3"/>
    <w:rsid w:val="000C30E5"/>
    <w:rsid w:val="000C68D0"/>
    <w:rsid w:val="000C6D1F"/>
    <w:rsid w:val="000C7237"/>
    <w:rsid w:val="000E015B"/>
    <w:rsid w:val="000E141C"/>
    <w:rsid w:val="000E1D40"/>
    <w:rsid w:val="000E3B32"/>
    <w:rsid w:val="000E65BC"/>
    <w:rsid w:val="000F006C"/>
    <w:rsid w:val="000F07FE"/>
    <w:rsid w:val="000F3825"/>
    <w:rsid w:val="000F4A96"/>
    <w:rsid w:val="00100F40"/>
    <w:rsid w:val="00103907"/>
    <w:rsid w:val="00112D7F"/>
    <w:rsid w:val="001135AE"/>
    <w:rsid w:val="001145E1"/>
    <w:rsid w:val="00117280"/>
    <w:rsid w:val="00117659"/>
    <w:rsid w:val="00120A96"/>
    <w:rsid w:val="001211AE"/>
    <w:rsid w:val="00123FA7"/>
    <w:rsid w:val="00124FBD"/>
    <w:rsid w:val="00127CE4"/>
    <w:rsid w:val="00132FEA"/>
    <w:rsid w:val="001335D5"/>
    <w:rsid w:val="0013387D"/>
    <w:rsid w:val="00135B5F"/>
    <w:rsid w:val="00143096"/>
    <w:rsid w:val="001443B2"/>
    <w:rsid w:val="0015192B"/>
    <w:rsid w:val="00153155"/>
    <w:rsid w:val="00154264"/>
    <w:rsid w:val="00154EF7"/>
    <w:rsid w:val="00155B1C"/>
    <w:rsid w:val="0016467B"/>
    <w:rsid w:val="001700E0"/>
    <w:rsid w:val="00174601"/>
    <w:rsid w:val="00177D9D"/>
    <w:rsid w:val="00180ED3"/>
    <w:rsid w:val="00184E0C"/>
    <w:rsid w:val="00185989"/>
    <w:rsid w:val="001904A8"/>
    <w:rsid w:val="00192218"/>
    <w:rsid w:val="001925F4"/>
    <w:rsid w:val="00192BEF"/>
    <w:rsid w:val="001954AE"/>
    <w:rsid w:val="001A1CD5"/>
    <w:rsid w:val="001A1F36"/>
    <w:rsid w:val="001A4981"/>
    <w:rsid w:val="001A790B"/>
    <w:rsid w:val="001B13C7"/>
    <w:rsid w:val="001B1700"/>
    <w:rsid w:val="001B1F1E"/>
    <w:rsid w:val="001B222E"/>
    <w:rsid w:val="001B45BE"/>
    <w:rsid w:val="001B4FDA"/>
    <w:rsid w:val="001B62EB"/>
    <w:rsid w:val="001C5016"/>
    <w:rsid w:val="001C55CC"/>
    <w:rsid w:val="001D077C"/>
    <w:rsid w:val="001D0B0D"/>
    <w:rsid w:val="001D4DB6"/>
    <w:rsid w:val="001D5AF0"/>
    <w:rsid w:val="001D7732"/>
    <w:rsid w:val="001D7745"/>
    <w:rsid w:val="001E42FF"/>
    <w:rsid w:val="001F32A1"/>
    <w:rsid w:val="001F67DF"/>
    <w:rsid w:val="00207507"/>
    <w:rsid w:val="00207A10"/>
    <w:rsid w:val="002101F8"/>
    <w:rsid w:val="00211D9D"/>
    <w:rsid w:val="00212351"/>
    <w:rsid w:val="002131B1"/>
    <w:rsid w:val="002201D5"/>
    <w:rsid w:val="00220CA1"/>
    <w:rsid w:val="00221645"/>
    <w:rsid w:val="00222D70"/>
    <w:rsid w:val="00224EF8"/>
    <w:rsid w:val="00225A2A"/>
    <w:rsid w:val="00226E5E"/>
    <w:rsid w:val="00227FC0"/>
    <w:rsid w:val="00230F05"/>
    <w:rsid w:val="002330B3"/>
    <w:rsid w:val="00235E4B"/>
    <w:rsid w:val="00236D45"/>
    <w:rsid w:val="002447A1"/>
    <w:rsid w:val="00246BBA"/>
    <w:rsid w:val="00250E28"/>
    <w:rsid w:val="00252E90"/>
    <w:rsid w:val="00253AF0"/>
    <w:rsid w:val="00270FBC"/>
    <w:rsid w:val="00274971"/>
    <w:rsid w:val="00275EE1"/>
    <w:rsid w:val="00277F3F"/>
    <w:rsid w:val="0028469D"/>
    <w:rsid w:val="0028731D"/>
    <w:rsid w:val="00287BC8"/>
    <w:rsid w:val="00290596"/>
    <w:rsid w:val="00291548"/>
    <w:rsid w:val="002A2598"/>
    <w:rsid w:val="002A328B"/>
    <w:rsid w:val="002A4FD1"/>
    <w:rsid w:val="002A5D15"/>
    <w:rsid w:val="002A6EEE"/>
    <w:rsid w:val="002A7DE3"/>
    <w:rsid w:val="002B01A3"/>
    <w:rsid w:val="002B2CD3"/>
    <w:rsid w:val="002B44EF"/>
    <w:rsid w:val="002B7663"/>
    <w:rsid w:val="002C2CCB"/>
    <w:rsid w:val="002C7682"/>
    <w:rsid w:val="002C76A4"/>
    <w:rsid w:val="002D58D6"/>
    <w:rsid w:val="002D5E46"/>
    <w:rsid w:val="002E228A"/>
    <w:rsid w:val="002E67A6"/>
    <w:rsid w:val="002E6C74"/>
    <w:rsid w:val="002E70AE"/>
    <w:rsid w:val="002F2F7E"/>
    <w:rsid w:val="002F3932"/>
    <w:rsid w:val="002F50D1"/>
    <w:rsid w:val="002F59F2"/>
    <w:rsid w:val="002F5C38"/>
    <w:rsid w:val="002F6716"/>
    <w:rsid w:val="00303824"/>
    <w:rsid w:val="00312353"/>
    <w:rsid w:val="0031261A"/>
    <w:rsid w:val="00314942"/>
    <w:rsid w:val="00314C61"/>
    <w:rsid w:val="00315D66"/>
    <w:rsid w:val="00321D49"/>
    <w:rsid w:val="003224B6"/>
    <w:rsid w:val="00327AA3"/>
    <w:rsid w:val="00331557"/>
    <w:rsid w:val="003320CD"/>
    <w:rsid w:val="00332672"/>
    <w:rsid w:val="00334BA6"/>
    <w:rsid w:val="00340807"/>
    <w:rsid w:val="0034240F"/>
    <w:rsid w:val="00345108"/>
    <w:rsid w:val="003503AA"/>
    <w:rsid w:val="00351D39"/>
    <w:rsid w:val="00352BDB"/>
    <w:rsid w:val="00360983"/>
    <w:rsid w:val="00360D78"/>
    <w:rsid w:val="0036399E"/>
    <w:rsid w:val="00364F19"/>
    <w:rsid w:val="003749FE"/>
    <w:rsid w:val="00375039"/>
    <w:rsid w:val="00375BFD"/>
    <w:rsid w:val="00375F0C"/>
    <w:rsid w:val="00377078"/>
    <w:rsid w:val="00377D1D"/>
    <w:rsid w:val="00382326"/>
    <w:rsid w:val="00382877"/>
    <w:rsid w:val="00384467"/>
    <w:rsid w:val="00387864"/>
    <w:rsid w:val="00391111"/>
    <w:rsid w:val="00392D00"/>
    <w:rsid w:val="0039505A"/>
    <w:rsid w:val="003A4704"/>
    <w:rsid w:val="003A7F1C"/>
    <w:rsid w:val="003B7BD6"/>
    <w:rsid w:val="003C15E2"/>
    <w:rsid w:val="003C23E7"/>
    <w:rsid w:val="003C6027"/>
    <w:rsid w:val="003D013F"/>
    <w:rsid w:val="003D1665"/>
    <w:rsid w:val="003D459F"/>
    <w:rsid w:val="003D4778"/>
    <w:rsid w:val="003E03B2"/>
    <w:rsid w:val="003E0CDB"/>
    <w:rsid w:val="003E6C61"/>
    <w:rsid w:val="003E785B"/>
    <w:rsid w:val="003F0A37"/>
    <w:rsid w:val="003F2F45"/>
    <w:rsid w:val="003F597F"/>
    <w:rsid w:val="003F78FB"/>
    <w:rsid w:val="004013A7"/>
    <w:rsid w:val="00402E89"/>
    <w:rsid w:val="00403094"/>
    <w:rsid w:val="00407EF7"/>
    <w:rsid w:val="00412959"/>
    <w:rsid w:val="00412A33"/>
    <w:rsid w:val="00413C51"/>
    <w:rsid w:val="00415380"/>
    <w:rsid w:val="004175DE"/>
    <w:rsid w:val="00421EFB"/>
    <w:rsid w:val="004271A6"/>
    <w:rsid w:val="00430BF5"/>
    <w:rsid w:val="00432519"/>
    <w:rsid w:val="00433655"/>
    <w:rsid w:val="00434C43"/>
    <w:rsid w:val="00436FFA"/>
    <w:rsid w:val="0043753F"/>
    <w:rsid w:val="00441745"/>
    <w:rsid w:val="00441BE4"/>
    <w:rsid w:val="0044285E"/>
    <w:rsid w:val="00444846"/>
    <w:rsid w:val="00444A62"/>
    <w:rsid w:val="00447965"/>
    <w:rsid w:val="004522EE"/>
    <w:rsid w:val="00454134"/>
    <w:rsid w:val="00461CA2"/>
    <w:rsid w:val="00463658"/>
    <w:rsid w:val="0046396A"/>
    <w:rsid w:val="004648EF"/>
    <w:rsid w:val="00467E8B"/>
    <w:rsid w:val="004723B3"/>
    <w:rsid w:val="00475530"/>
    <w:rsid w:val="004765CE"/>
    <w:rsid w:val="004772B8"/>
    <w:rsid w:val="0048052D"/>
    <w:rsid w:val="00482DAA"/>
    <w:rsid w:val="00483138"/>
    <w:rsid w:val="004A0775"/>
    <w:rsid w:val="004A1400"/>
    <w:rsid w:val="004A3545"/>
    <w:rsid w:val="004A4263"/>
    <w:rsid w:val="004A5BA9"/>
    <w:rsid w:val="004B36B4"/>
    <w:rsid w:val="004B6B56"/>
    <w:rsid w:val="004C4884"/>
    <w:rsid w:val="004C4B35"/>
    <w:rsid w:val="004D4C43"/>
    <w:rsid w:val="004D5509"/>
    <w:rsid w:val="004D6080"/>
    <w:rsid w:val="004E13C0"/>
    <w:rsid w:val="004E1945"/>
    <w:rsid w:val="004E1D44"/>
    <w:rsid w:val="004E470E"/>
    <w:rsid w:val="004F172F"/>
    <w:rsid w:val="00500E01"/>
    <w:rsid w:val="00500FF1"/>
    <w:rsid w:val="00502F53"/>
    <w:rsid w:val="0050363B"/>
    <w:rsid w:val="00514B0C"/>
    <w:rsid w:val="00516041"/>
    <w:rsid w:val="00516A72"/>
    <w:rsid w:val="005226BB"/>
    <w:rsid w:val="005232BB"/>
    <w:rsid w:val="00525261"/>
    <w:rsid w:val="005271CE"/>
    <w:rsid w:val="0053404D"/>
    <w:rsid w:val="00534790"/>
    <w:rsid w:val="0053687C"/>
    <w:rsid w:val="00540F5D"/>
    <w:rsid w:val="00544CC6"/>
    <w:rsid w:val="005469D7"/>
    <w:rsid w:val="00550DF5"/>
    <w:rsid w:val="00555AEB"/>
    <w:rsid w:val="00557175"/>
    <w:rsid w:val="00564BC9"/>
    <w:rsid w:val="00565E8B"/>
    <w:rsid w:val="005719A4"/>
    <w:rsid w:val="00571C86"/>
    <w:rsid w:val="005809C4"/>
    <w:rsid w:val="005815E9"/>
    <w:rsid w:val="00583C00"/>
    <w:rsid w:val="00583D7E"/>
    <w:rsid w:val="005847F8"/>
    <w:rsid w:val="0058648B"/>
    <w:rsid w:val="00586E5F"/>
    <w:rsid w:val="0058736E"/>
    <w:rsid w:val="005879F5"/>
    <w:rsid w:val="00590F73"/>
    <w:rsid w:val="00592538"/>
    <w:rsid w:val="00596667"/>
    <w:rsid w:val="00596C7A"/>
    <w:rsid w:val="005A09F9"/>
    <w:rsid w:val="005A1910"/>
    <w:rsid w:val="005A219C"/>
    <w:rsid w:val="005A2782"/>
    <w:rsid w:val="005A3F52"/>
    <w:rsid w:val="005A62D7"/>
    <w:rsid w:val="005B5871"/>
    <w:rsid w:val="005B5DE3"/>
    <w:rsid w:val="005C18CD"/>
    <w:rsid w:val="005C433B"/>
    <w:rsid w:val="005C4BEA"/>
    <w:rsid w:val="005C6453"/>
    <w:rsid w:val="005C7745"/>
    <w:rsid w:val="005C7FDE"/>
    <w:rsid w:val="005D0350"/>
    <w:rsid w:val="005D27EF"/>
    <w:rsid w:val="005E0493"/>
    <w:rsid w:val="005E06C1"/>
    <w:rsid w:val="005E2495"/>
    <w:rsid w:val="005E2E68"/>
    <w:rsid w:val="005E5859"/>
    <w:rsid w:val="005E5D9D"/>
    <w:rsid w:val="005E7D32"/>
    <w:rsid w:val="005F1A05"/>
    <w:rsid w:val="005F42D2"/>
    <w:rsid w:val="005F63FE"/>
    <w:rsid w:val="00601F27"/>
    <w:rsid w:val="00602278"/>
    <w:rsid w:val="00602B0B"/>
    <w:rsid w:val="00606580"/>
    <w:rsid w:val="00613161"/>
    <w:rsid w:val="0061591F"/>
    <w:rsid w:val="00616F3E"/>
    <w:rsid w:val="00617637"/>
    <w:rsid w:val="00622720"/>
    <w:rsid w:val="00622FD7"/>
    <w:rsid w:val="00632438"/>
    <w:rsid w:val="0063259C"/>
    <w:rsid w:val="00636093"/>
    <w:rsid w:val="006370E6"/>
    <w:rsid w:val="00637AEC"/>
    <w:rsid w:val="006404F8"/>
    <w:rsid w:val="006427D9"/>
    <w:rsid w:val="00643933"/>
    <w:rsid w:val="0064679C"/>
    <w:rsid w:val="006470B0"/>
    <w:rsid w:val="00652370"/>
    <w:rsid w:val="00653D84"/>
    <w:rsid w:val="00657E2F"/>
    <w:rsid w:val="006644CA"/>
    <w:rsid w:val="006665CD"/>
    <w:rsid w:val="00667F38"/>
    <w:rsid w:val="0067102E"/>
    <w:rsid w:val="006724A3"/>
    <w:rsid w:val="006742BA"/>
    <w:rsid w:val="0067558F"/>
    <w:rsid w:val="0067623E"/>
    <w:rsid w:val="00676FD1"/>
    <w:rsid w:val="00680AF0"/>
    <w:rsid w:val="00680CE5"/>
    <w:rsid w:val="00681560"/>
    <w:rsid w:val="0068288D"/>
    <w:rsid w:val="006857AF"/>
    <w:rsid w:val="0068692A"/>
    <w:rsid w:val="006901E0"/>
    <w:rsid w:val="0069201D"/>
    <w:rsid w:val="00692B1C"/>
    <w:rsid w:val="00693DC9"/>
    <w:rsid w:val="00693E8B"/>
    <w:rsid w:val="00694347"/>
    <w:rsid w:val="00695603"/>
    <w:rsid w:val="006A3820"/>
    <w:rsid w:val="006B32E3"/>
    <w:rsid w:val="006B3AD2"/>
    <w:rsid w:val="006B5343"/>
    <w:rsid w:val="006B5ABB"/>
    <w:rsid w:val="006C0349"/>
    <w:rsid w:val="006C26BF"/>
    <w:rsid w:val="006C4242"/>
    <w:rsid w:val="006C49EA"/>
    <w:rsid w:val="006C4AB9"/>
    <w:rsid w:val="006C7C92"/>
    <w:rsid w:val="006D6CE2"/>
    <w:rsid w:val="006E7F0E"/>
    <w:rsid w:val="006F2F17"/>
    <w:rsid w:val="006F39B1"/>
    <w:rsid w:val="006F3E3E"/>
    <w:rsid w:val="006F579C"/>
    <w:rsid w:val="006F6A0C"/>
    <w:rsid w:val="0070223C"/>
    <w:rsid w:val="0070382A"/>
    <w:rsid w:val="00710611"/>
    <w:rsid w:val="00711C08"/>
    <w:rsid w:val="0071208D"/>
    <w:rsid w:val="00722AB7"/>
    <w:rsid w:val="00724B2A"/>
    <w:rsid w:val="00725CAD"/>
    <w:rsid w:val="007260E8"/>
    <w:rsid w:val="007262E4"/>
    <w:rsid w:val="00726522"/>
    <w:rsid w:val="00726C65"/>
    <w:rsid w:val="00731293"/>
    <w:rsid w:val="00734907"/>
    <w:rsid w:val="00736B31"/>
    <w:rsid w:val="007409BB"/>
    <w:rsid w:val="00744374"/>
    <w:rsid w:val="00745EA5"/>
    <w:rsid w:val="007462B3"/>
    <w:rsid w:val="007618A3"/>
    <w:rsid w:val="00766591"/>
    <w:rsid w:val="007716D5"/>
    <w:rsid w:val="00771FEA"/>
    <w:rsid w:val="0077331C"/>
    <w:rsid w:val="00776850"/>
    <w:rsid w:val="0078124B"/>
    <w:rsid w:val="00781C4B"/>
    <w:rsid w:val="00783432"/>
    <w:rsid w:val="007838F7"/>
    <w:rsid w:val="00783910"/>
    <w:rsid w:val="00784D34"/>
    <w:rsid w:val="00790B3A"/>
    <w:rsid w:val="00791811"/>
    <w:rsid w:val="007A0640"/>
    <w:rsid w:val="007A3DDC"/>
    <w:rsid w:val="007A63EB"/>
    <w:rsid w:val="007A705A"/>
    <w:rsid w:val="007A7D67"/>
    <w:rsid w:val="007B2551"/>
    <w:rsid w:val="007B39D9"/>
    <w:rsid w:val="007B703B"/>
    <w:rsid w:val="007B7C95"/>
    <w:rsid w:val="007C01F5"/>
    <w:rsid w:val="007C4DA7"/>
    <w:rsid w:val="007C63A1"/>
    <w:rsid w:val="007E4B5C"/>
    <w:rsid w:val="007E58B0"/>
    <w:rsid w:val="007F62FC"/>
    <w:rsid w:val="007F7173"/>
    <w:rsid w:val="007F7895"/>
    <w:rsid w:val="0080138C"/>
    <w:rsid w:val="00804677"/>
    <w:rsid w:val="0080660D"/>
    <w:rsid w:val="0081139F"/>
    <w:rsid w:val="0081195F"/>
    <w:rsid w:val="00816C11"/>
    <w:rsid w:val="008178D2"/>
    <w:rsid w:val="00836CC7"/>
    <w:rsid w:val="00837227"/>
    <w:rsid w:val="00837E29"/>
    <w:rsid w:val="008409AF"/>
    <w:rsid w:val="0084462B"/>
    <w:rsid w:val="00844B70"/>
    <w:rsid w:val="008522A0"/>
    <w:rsid w:val="0085277A"/>
    <w:rsid w:val="008529D0"/>
    <w:rsid w:val="00853ABF"/>
    <w:rsid w:val="0085731A"/>
    <w:rsid w:val="008575BB"/>
    <w:rsid w:val="0086067B"/>
    <w:rsid w:val="00862A65"/>
    <w:rsid w:val="00863A5F"/>
    <w:rsid w:val="00864122"/>
    <w:rsid w:val="00864259"/>
    <w:rsid w:val="00865731"/>
    <w:rsid w:val="0086619A"/>
    <w:rsid w:val="0086703C"/>
    <w:rsid w:val="00883D49"/>
    <w:rsid w:val="00884192"/>
    <w:rsid w:val="00886030"/>
    <w:rsid w:val="00887236"/>
    <w:rsid w:val="00887A2C"/>
    <w:rsid w:val="008901BD"/>
    <w:rsid w:val="008928B9"/>
    <w:rsid w:val="00892CCC"/>
    <w:rsid w:val="008A139E"/>
    <w:rsid w:val="008A3977"/>
    <w:rsid w:val="008A3E73"/>
    <w:rsid w:val="008A4F3E"/>
    <w:rsid w:val="008A6F0D"/>
    <w:rsid w:val="008B0AA1"/>
    <w:rsid w:val="008B2D15"/>
    <w:rsid w:val="008C3B3A"/>
    <w:rsid w:val="008C5CFF"/>
    <w:rsid w:val="008C6088"/>
    <w:rsid w:val="008D00C6"/>
    <w:rsid w:val="008D6D89"/>
    <w:rsid w:val="008E211E"/>
    <w:rsid w:val="008F2746"/>
    <w:rsid w:val="008F58C7"/>
    <w:rsid w:val="008F66EE"/>
    <w:rsid w:val="00903C0D"/>
    <w:rsid w:val="00905026"/>
    <w:rsid w:val="00911EAB"/>
    <w:rsid w:val="00930AC9"/>
    <w:rsid w:val="00933596"/>
    <w:rsid w:val="00937E81"/>
    <w:rsid w:val="0095129F"/>
    <w:rsid w:val="009628C2"/>
    <w:rsid w:val="0096291A"/>
    <w:rsid w:val="00964768"/>
    <w:rsid w:val="009654D7"/>
    <w:rsid w:val="009732D9"/>
    <w:rsid w:val="00973C56"/>
    <w:rsid w:val="00974273"/>
    <w:rsid w:val="00977A58"/>
    <w:rsid w:val="00982031"/>
    <w:rsid w:val="00982269"/>
    <w:rsid w:val="009827F6"/>
    <w:rsid w:val="009836CA"/>
    <w:rsid w:val="0098684F"/>
    <w:rsid w:val="00997F4C"/>
    <w:rsid w:val="009A03EE"/>
    <w:rsid w:val="009A1065"/>
    <w:rsid w:val="009A438D"/>
    <w:rsid w:val="009A5BE0"/>
    <w:rsid w:val="009B2D8D"/>
    <w:rsid w:val="009B3479"/>
    <w:rsid w:val="009B6582"/>
    <w:rsid w:val="009B6804"/>
    <w:rsid w:val="009C02A1"/>
    <w:rsid w:val="009C2116"/>
    <w:rsid w:val="009C49E0"/>
    <w:rsid w:val="009C7AFF"/>
    <w:rsid w:val="009E03B5"/>
    <w:rsid w:val="009E7E40"/>
    <w:rsid w:val="00A00E04"/>
    <w:rsid w:val="00A0103C"/>
    <w:rsid w:val="00A100AB"/>
    <w:rsid w:val="00A121DF"/>
    <w:rsid w:val="00A244E1"/>
    <w:rsid w:val="00A2523A"/>
    <w:rsid w:val="00A263BF"/>
    <w:rsid w:val="00A31F42"/>
    <w:rsid w:val="00A329A4"/>
    <w:rsid w:val="00A33B57"/>
    <w:rsid w:val="00A34B63"/>
    <w:rsid w:val="00A34CDD"/>
    <w:rsid w:val="00A42033"/>
    <w:rsid w:val="00A42F54"/>
    <w:rsid w:val="00A43DF3"/>
    <w:rsid w:val="00A44125"/>
    <w:rsid w:val="00A502D0"/>
    <w:rsid w:val="00A543D4"/>
    <w:rsid w:val="00A54492"/>
    <w:rsid w:val="00A561DF"/>
    <w:rsid w:val="00A60AB6"/>
    <w:rsid w:val="00A63C40"/>
    <w:rsid w:val="00A64FDE"/>
    <w:rsid w:val="00A6619B"/>
    <w:rsid w:val="00A66E51"/>
    <w:rsid w:val="00A67206"/>
    <w:rsid w:val="00A70DF4"/>
    <w:rsid w:val="00A72DD8"/>
    <w:rsid w:val="00A73A13"/>
    <w:rsid w:val="00A759B6"/>
    <w:rsid w:val="00A76066"/>
    <w:rsid w:val="00A76565"/>
    <w:rsid w:val="00A77364"/>
    <w:rsid w:val="00A81849"/>
    <w:rsid w:val="00A821B6"/>
    <w:rsid w:val="00A94802"/>
    <w:rsid w:val="00A95287"/>
    <w:rsid w:val="00A95DF9"/>
    <w:rsid w:val="00A97237"/>
    <w:rsid w:val="00AA30B5"/>
    <w:rsid w:val="00AA4467"/>
    <w:rsid w:val="00AA6B37"/>
    <w:rsid w:val="00AA7975"/>
    <w:rsid w:val="00AB3536"/>
    <w:rsid w:val="00AB5CB8"/>
    <w:rsid w:val="00AB69A9"/>
    <w:rsid w:val="00AC2869"/>
    <w:rsid w:val="00AC5CA3"/>
    <w:rsid w:val="00AD07F8"/>
    <w:rsid w:val="00AD0AD0"/>
    <w:rsid w:val="00AD3778"/>
    <w:rsid w:val="00AD3C25"/>
    <w:rsid w:val="00AD4014"/>
    <w:rsid w:val="00AE0834"/>
    <w:rsid w:val="00AE1156"/>
    <w:rsid w:val="00AE27F4"/>
    <w:rsid w:val="00AE285A"/>
    <w:rsid w:val="00AE7EC5"/>
    <w:rsid w:val="00AF1D10"/>
    <w:rsid w:val="00B02A15"/>
    <w:rsid w:val="00B0404F"/>
    <w:rsid w:val="00B0469B"/>
    <w:rsid w:val="00B11F0E"/>
    <w:rsid w:val="00B213D6"/>
    <w:rsid w:val="00B226F2"/>
    <w:rsid w:val="00B241F8"/>
    <w:rsid w:val="00B2454E"/>
    <w:rsid w:val="00B25E78"/>
    <w:rsid w:val="00B31141"/>
    <w:rsid w:val="00B3168E"/>
    <w:rsid w:val="00B400A2"/>
    <w:rsid w:val="00B40177"/>
    <w:rsid w:val="00B4120B"/>
    <w:rsid w:val="00B464E8"/>
    <w:rsid w:val="00B500DF"/>
    <w:rsid w:val="00B559A2"/>
    <w:rsid w:val="00B608E4"/>
    <w:rsid w:val="00B70B55"/>
    <w:rsid w:val="00B70E30"/>
    <w:rsid w:val="00B71279"/>
    <w:rsid w:val="00B748D8"/>
    <w:rsid w:val="00B77D96"/>
    <w:rsid w:val="00B84787"/>
    <w:rsid w:val="00B8548E"/>
    <w:rsid w:val="00B94937"/>
    <w:rsid w:val="00B955A1"/>
    <w:rsid w:val="00BA02BB"/>
    <w:rsid w:val="00BA0808"/>
    <w:rsid w:val="00BA30B6"/>
    <w:rsid w:val="00BA5108"/>
    <w:rsid w:val="00BA6DD2"/>
    <w:rsid w:val="00BB0B8A"/>
    <w:rsid w:val="00BB2421"/>
    <w:rsid w:val="00BB2D38"/>
    <w:rsid w:val="00BB3C45"/>
    <w:rsid w:val="00BB5D64"/>
    <w:rsid w:val="00BB74D4"/>
    <w:rsid w:val="00BC27A1"/>
    <w:rsid w:val="00BC3B03"/>
    <w:rsid w:val="00BC465F"/>
    <w:rsid w:val="00BC5659"/>
    <w:rsid w:val="00BC592D"/>
    <w:rsid w:val="00BD222B"/>
    <w:rsid w:val="00BD2F1D"/>
    <w:rsid w:val="00BD3C37"/>
    <w:rsid w:val="00BD79D9"/>
    <w:rsid w:val="00BD7E38"/>
    <w:rsid w:val="00BD7E5E"/>
    <w:rsid w:val="00BE1A28"/>
    <w:rsid w:val="00BE7B8E"/>
    <w:rsid w:val="00BF3014"/>
    <w:rsid w:val="00BF413E"/>
    <w:rsid w:val="00BF5244"/>
    <w:rsid w:val="00BF6289"/>
    <w:rsid w:val="00C067A5"/>
    <w:rsid w:val="00C06A22"/>
    <w:rsid w:val="00C06C69"/>
    <w:rsid w:val="00C06D04"/>
    <w:rsid w:val="00C06F31"/>
    <w:rsid w:val="00C10887"/>
    <w:rsid w:val="00C1165C"/>
    <w:rsid w:val="00C12E5B"/>
    <w:rsid w:val="00C1466E"/>
    <w:rsid w:val="00C14B43"/>
    <w:rsid w:val="00C1664E"/>
    <w:rsid w:val="00C1666E"/>
    <w:rsid w:val="00C203C3"/>
    <w:rsid w:val="00C2040F"/>
    <w:rsid w:val="00C25823"/>
    <w:rsid w:val="00C26842"/>
    <w:rsid w:val="00C30C49"/>
    <w:rsid w:val="00C41636"/>
    <w:rsid w:val="00C50F06"/>
    <w:rsid w:val="00C52F48"/>
    <w:rsid w:val="00C555EB"/>
    <w:rsid w:val="00C56475"/>
    <w:rsid w:val="00C56B05"/>
    <w:rsid w:val="00C62041"/>
    <w:rsid w:val="00C62406"/>
    <w:rsid w:val="00C70B7C"/>
    <w:rsid w:val="00C72D30"/>
    <w:rsid w:val="00C75A2F"/>
    <w:rsid w:val="00C8200B"/>
    <w:rsid w:val="00C93EEF"/>
    <w:rsid w:val="00C945EA"/>
    <w:rsid w:val="00C94DC8"/>
    <w:rsid w:val="00C97304"/>
    <w:rsid w:val="00CA13D7"/>
    <w:rsid w:val="00CA2F42"/>
    <w:rsid w:val="00CA5062"/>
    <w:rsid w:val="00CA5A26"/>
    <w:rsid w:val="00CA68AA"/>
    <w:rsid w:val="00CB1300"/>
    <w:rsid w:val="00CB15AF"/>
    <w:rsid w:val="00CB5013"/>
    <w:rsid w:val="00CB5F3A"/>
    <w:rsid w:val="00CB6BB5"/>
    <w:rsid w:val="00CC1F4B"/>
    <w:rsid w:val="00CC26F2"/>
    <w:rsid w:val="00CC5EB3"/>
    <w:rsid w:val="00CD2C02"/>
    <w:rsid w:val="00CD377A"/>
    <w:rsid w:val="00CD73F1"/>
    <w:rsid w:val="00CD7DFB"/>
    <w:rsid w:val="00CE0489"/>
    <w:rsid w:val="00CE0656"/>
    <w:rsid w:val="00CE0B39"/>
    <w:rsid w:val="00CE3781"/>
    <w:rsid w:val="00CE4D71"/>
    <w:rsid w:val="00CE5646"/>
    <w:rsid w:val="00CE5FD5"/>
    <w:rsid w:val="00CE62AF"/>
    <w:rsid w:val="00CF5105"/>
    <w:rsid w:val="00D05025"/>
    <w:rsid w:val="00D06C60"/>
    <w:rsid w:val="00D22575"/>
    <w:rsid w:val="00D23607"/>
    <w:rsid w:val="00D23BC7"/>
    <w:rsid w:val="00D26063"/>
    <w:rsid w:val="00D26C3A"/>
    <w:rsid w:val="00D331FE"/>
    <w:rsid w:val="00D33332"/>
    <w:rsid w:val="00D413D5"/>
    <w:rsid w:val="00D41EE2"/>
    <w:rsid w:val="00D4298F"/>
    <w:rsid w:val="00D42EF0"/>
    <w:rsid w:val="00D445AE"/>
    <w:rsid w:val="00D456DD"/>
    <w:rsid w:val="00D45FF3"/>
    <w:rsid w:val="00D46922"/>
    <w:rsid w:val="00D509A1"/>
    <w:rsid w:val="00D513A9"/>
    <w:rsid w:val="00D52488"/>
    <w:rsid w:val="00D53D16"/>
    <w:rsid w:val="00D5405F"/>
    <w:rsid w:val="00D608F6"/>
    <w:rsid w:val="00D61470"/>
    <w:rsid w:val="00D63E17"/>
    <w:rsid w:val="00D64BD3"/>
    <w:rsid w:val="00D650B2"/>
    <w:rsid w:val="00D65568"/>
    <w:rsid w:val="00D711D9"/>
    <w:rsid w:val="00D72419"/>
    <w:rsid w:val="00D72618"/>
    <w:rsid w:val="00D73864"/>
    <w:rsid w:val="00D741BE"/>
    <w:rsid w:val="00D750AF"/>
    <w:rsid w:val="00D756EC"/>
    <w:rsid w:val="00D83703"/>
    <w:rsid w:val="00D841B9"/>
    <w:rsid w:val="00D9166D"/>
    <w:rsid w:val="00D93CC9"/>
    <w:rsid w:val="00D93ECA"/>
    <w:rsid w:val="00D94006"/>
    <w:rsid w:val="00D94847"/>
    <w:rsid w:val="00D95572"/>
    <w:rsid w:val="00D9697E"/>
    <w:rsid w:val="00DA79D2"/>
    <w:rsid w:val="00DB754B"/>
    <w:rsid w:val="00DC12D4"/>
    <w:rsid w:val="00DC5055"/>
    <w:rsid w:val="00DC5F6C"/>
    <w:rsid w:val="00DD5BD7"/>
    <w:rsid w:val="00DD7173"/>
    <w:rsid w:val="00DF6F6C"/>
    <w:rsid w:val="00E00D3D"/>
    <w:rsid w:val="00E038F7"/>
    <w:rsid w:val="00E12DE0"/>
    <w:rsid w:val="00E14220"/>
    <w:rsid w:val="00E15E39"/>
    <w:rsid w:val="00E160C3"/>
    <w:rsid w:val="00E16E6F"/>
    <w:rsid w:val="00E20BF1"/>
    <w:rsid w:val="00E20D88"/>
    <w:rsid w:val="00E21B02"/>
    <w:rsid w:val="00E24461"/>
    <w:rsid w:val="00E2510A"/>
    <w:rsid w:val="00E26386"/>
    <w:rsid w:val="00E276E0"/>
    <w:rsid w:val="00E3304B"/>
    <w:rsid w:val="00E33CB3"/>
    <w:rsid w:val="00E37640"/>
    <w:rsid w:val="00E37AB8"/>
    <w:rsid w:val="00E42995"/>
    <w:rsid w:val="00E54473"/>
    <w:rsid w:val="00E56C6F"/>
    <w:rsid w:val="00E6151D"/>
    <w:rsid w:val="00E6526F"/>
    <w:rsid w:val="00E677D6"/>
    <w:rsid w:val="00E72181"/>
    <w:rsid w:val="00E72235"/>
    <w:rsid w:val="00E738B8"/>
    <w:rsid w:val="00E77519"/>
    <w:rsid w:val="00E81D1B"/>
    <w:rsid w:val="00E84296"/>
    <w:rsid w:val="00E85468"/>
    <w:rsid w:val="00E85A8D"/>
    <w:rsid w:val="00E8699D"/>
    <w:rsid w:val="00E86BAA"/>
    <w:rsid w:val="00E92108"/>
    <w:rsid w:val="00E94F9E"/>
    <w:rsid w:val="00E9763D"/>
    <w:rsid w:val="00EA4E09"/>
    <w:rsid w:val="00EA4FA8"/>
    <w:rsid w:val="00EA7582"/>
    <w:rsid w:val="00EB22DE"/>
    <w:rsid w:val="00EB72A6"/>
    <w:rsid w:val="00EC2373"/>
    <w:rsid w:val="00EC27B8"/>
    <w:rsid w:val="00EC346D"/>
    <w:rsid w:val="00EC551F"/>
    <w:rsid w:val="00EC6F27"/>
    <w:rsid w:val="00ED147F"/>
    <w:rsid w:val="00ED1530"/>
    <w:rsid w:val="00ED21B0"/>
    <w:rsid w:val="00ED4EC5"/>
    <w:rsid w:val="00EE0208"/>
    <w:rsid w:val="00EE1771"/>
    <w:rsid w:val="00EE1976"/>
    <w:rsid w:val="00EE5D4B"/>
    <w:rsid w:val="00EF1322"/>
    <w:rsid w:val="00EF2B19"/>
    <w:rsid w:val="00EF2D01"/>
    <w:rsid w:val="00EF353D"/>
    <w:rsid w:val="00EF3A6D"/>
    <w:rsid w:val="00EF6F79"/>
    <w:rsid w:val="00EF7E5A"/>
    <w:rsid w:val="00F01069"/>
    <w:rsid w:val="00F07AA9"/>
    <w:rsid w:val="00F10673"/>
    <w:rsid w:val="00F110C2"/>
    <w:rsid w:val="00F12109"/>
    <w:rsid w:val="00F20CD9"/>
    <w:rsid w:val="00F2107B"/>
    <w:rsid w:val="00F23802"/>
    <w:rsid w:val="00F24BBD"/>
    <w:rsid w:val="00F26D97"/>
    <w:rsid w:val="00F30E34"/>
    <w:rsid w:val="00F335E0"/>
    <w:rsid w:val="00F33AE5"/>
    <w:rsid w:val="00F362A7"/>
    <w:rsid w:val="00F3792B"/>
    <w:rsid w:val="00F44DD4"/>
    <w:rsid w:val="00F458C3"/>
    <w:rsid w:val="00F45B55"/>
    <w:rsid w:val="00F51BEC"/>
    <w:rsid w:val="00F53AA2"/>
    <w:rsid w:val="00F54C29"/>
    <w:rsid w:val="00F56D4A"/>
    <w:rsid w:val="00F6363E"/>
    <w:rsid w:val="00F651BB"/>
    <w:rsid w:val="00F7143F"/>
    <w:rsid w:val="00F715AA"/>
    <w:rsid w:val="00F74695"/>
    <w:rsid w:val="00F746C7"/>
    <w:rsid w:val="00F75722"/>
    <w:rsid w:val="00F75895"/>
    <w:rsid w:val="00F841B7"/>
    <w:rsid w:val="00F85794"/>
    <w:rsid w:val="00F874B5"/>
    <w:rsid w:val="00F94995"/>
    <w:rsid w:val="00F9573D"/>
    <w:rsid w:val="00FA13E9"/>
    <w:rsid w:val="00FA2C9F"/>
    <w:rsid w:val="00FA7203"/>
    <w:rsid w:val="00FA7A2E"/>
    <w:rsid w:val="00FB2819"/>
    <w:rsid w:val="00FB284B"/>
    <w:rsid w:val="00FB2F90"/>
    <w:rsid w:val="00FB6304"/>
    <w:rsid w:val="00FB679F"/>
    <w:rsid w:val="00FB6B8D"/>
    <w:rsid w:val="00FB777F"/>
    <w:rsid w:val="00FC2995"/>
    <w:rsid w:val="00FC2E3F"/>
    <w:rsid w:val="00FD0B6B"/>
    <w:rsid w:val="00FD29A3"/>
    <w:rsid w:val="00FD6F61"/>
    <w:rsid w:val="00FD76B5"/>
    <w:rsid w:val="00FE585D"/>
    <w:rsid w:val="00FE611C"/>
    <w:rsid w:val="00FE613A"/>
    <w:rsid w:val="00FE7B69"/>
    <w:rsid w:val="00FF68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0B2D839-D790-4F51-84D5-1E7DE24FE2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4203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3C0D"/>
    <w:pPr>
      <w:ind w:left="720"/>
      <w:contextualSpacing/>
    </w:pPr>
  </w:style>
  <w:style w:type="paragraph" w:styleId="BodyText2">
    <w:name w:val="Body Text 2"/>
    <w:basedOn w:val="Normal"/>
    <w:link w:val="BodyText2Char"/>
    <w:uiPriority w:val="99"/>
    <w:semiHidden/>
    <w:unhideWhenUsed/>
    <w:rsid w:val="000B72E3"/>
    <w:pPr>
      <w:spacing w:after="120" w:line="480" w:lineRule="auto"/>
    </w:pPr>
    <w:rPr>
      <w:rFonts w:ascii="Calibri" w:eastAsia="Times New Roman" w:hAnsi="Calibri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0B72E3"/>
    <w:rPr>
      <w:rFonts w:ascii="Calibri" w:eastAsia="Times New Roman" w:hAnsi="Calibri" w:cs="Times New Roman"/>
    </w:rPr>
  </w:style>
  <w:style w:type="paragraph" w:styleId="NoSpacing">
    <w:name w:val="No Spacing"/>
    <w:uiPriority w:val="1"/>
    <w:qFormat/>
    <w:rsid w:val="000B72E3"/>
    <w:pPr>
      <w:spacing w:after="0" w:line="240" w:lineRule="auto"/>
    </w:pPr>
    <w:rPr>
      <w:rFonts w:ascii="Calibri" w:eastAsia="Times New Roman" w:hAnsi="Calibri" w:cs="Times New Roman"/>
      <w:szCs w:val="28"/>
      <w:lang w:val="en-GB" w:eastAsia="en-GB" w:bidi="th-TH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72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72E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335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3596"/>
  </w:style>
  <w:style w:type="paragraph" w:styleId="Footer">
    <w:name w:val="footer"/>
    <w:basedOn w:val="Normal"/>
    <w:link w:val="FooterChar"/>
    <w:uiPriority w:val="99"/>
    <w:unhideWhenUsed/>
    <w:rsid w:val="009335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35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e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4</Pages>
  <Words>607</Words>
  <Characters>3462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ofre</dc:creator>
  <cp:lastModifiedBy>Christiano Oginga</cp:lastModifiedBy>
  <cp:revision>14</cp:revision>
  <cp:lastPrinted>2016-12-08T12:15:00Z</cp:lastPrinted>
  <dcterms:created xsi:type="dcterms:W3CDTF">2016-11-05T05:51:00Z</dcterms:created>
  <dcterms:modified xsi:type="dcterms:W3CDTF">2017-11-13T11:05:00Z</dcterms:modified>
</cp:coreProperties>
</file>